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22" r:id="rId3"/>
    <p:sldId id="297" r:id="rId4"/>
    <p:sldId id="2038" r:id="rId5"/>
    <p:sldId id="2039" r:id="rId6"/>
    <p:sldId id="2037" r:id="rId7"/>
    <p:sldId id="278" r:id="rId8"/>
    <p:sldId id="302" r:id="rId9"/>
    <p:sldId id="263" r:id="rId10"/>
    <p:sldId id="277" r:id="rId11"/>
    <p:sldId id="265" r:id="rId12"/>
    <p:sldId id="2040" r:id="rId13"/>
    <p:sldId id="2046" r:id="rId14"/>
    <p:sldId id="2060" r:id="rId15"/>
    <p:sldId id="2059" r:id="rId16"/>
    <p:sldId id="2054" r:id="rId17"/>
    <p:sldId id="2055" r:id="rId18"/>
    <p:sldId id="2042" r:id="rId19"/>
    <p:sldId id="2052" r:id="rId20"/>
    <p:sldId id="388" r:id="rId21"/>
    <p:sldId id="2053" r:id="rId22"/>
    <p:sldId id="259" r:id="rId23"/>
    <p:sldId id="2056" r:id="rId24"/>
    <p:sldId id="2047" r:id="rId25"/>
    <p:sldId id="2043" r:id="rId26"/>
    <p:sldId id="2044" r:id="rId27"/>
    <p:sldId id="2049" r:id="rId28"/>
    <p:sldId id="2048" r:id="rId29"/>
    <p:sldId id="2057" r:id="rId30"/>
    <p:sldId id="2050" r:id="rId31"/>
    <p:sldId id="2077" r:id="rId32"/>
    <p:sldId id="2076" r:id="rId33"/>
    <p:sldId id="2075" r:id="rId34"/>
    <p:sldId id="2074" r:id="rId35"/>
    <p:sldId id="467" r:id="rId36"/>
    <p:sldId id="445" r:id="rId37"/>
    <p:sldId id="2062" r:id="rId38"/>
    <p:sldId id="2078" r:id="rId39"/>
    <p:sldId id="2063" r:id="rId40"/>
    <p:sldId id="2064" r:id="rId41"/>
    <p:sldId id="2066" r:id="rId42"/>
    <p:sldId id="2051" r:id="rId43"/>
    <p:sldId id="2041" r:id="rId44"/>
    <p:sldId id="2058" r:id="rId45"/>
    <p:sldId id="468" r:id="rId46"/>
    <p:sldId id="437" r:id="rId47"/>
    <p:sldId id="418" r:id="rId48"/>
    <p:sldId id="2061" r:id="rId49"/>
    <p:sldId id="2068" r:id="rId50"/>
    <p:sldId id="2067" r:id="rId51"/>
    <p:sldId id="449" r:id="rId52"/>
    <p:sldId id="2045" r:id="rId53"/>
    <p:sldId id="2070" r:id="rId54"/>
    <p:sldId id="2071" r:id="rId55"/>
    <p:sldId id="2072" r:id="rId56"/>
    <p:sldId id="2035" r:id="rId57"/>
    <p:sldId id="471" r:id="rId58"/>
    <p:sldId id="310" r:id="rId59"/>
    <p:sldId id="2073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D1D1"/>
    <a:srgbClr val="F3F3F3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AE295F-1214-4D6E-BFFC-8F545EAC3A1A}" v="3137" dt="2026-01-28T14:19:43.9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61396" autoAdjust="0"/>
  </p:normalViewPr>
  <p:slideViewPr>
    <p:cSldViewPr snapToGrid="0">
      <p:cViewPr varScale="1">
        <p:scale>
          <a:sx n="39" d="100"/>
          <a:sy n="39" d="100"/>
        </p:scale>
        <p:origin x="1708" y="24"/>
      </p:cViewPr>
      <p:guideLst/>
    </p:cSldViewPr>
  </p:slideViewPr>
  <p:outlineViewPr>
    <p:cViewPr>
      <p:scale>
        <a:sx n="33" d="100"/>
        <a:sy n="33" d="100"/>
      </p:scale>
      <p:origin x="0" y="-1242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276"/>
    </p:cViewPr>
  </p:sorterViewPr>
  <p:notesViewPr>
    <p:cSldViewPr snapToGrid="0">
      <p:cViewPr varScale="1">
        <p:scale>
          <a:sx n="48" d="100"/>
          <a:sy n="48" d="100"/>
        </p:scale>
        <p:origin x="2752" y="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ul de Wet" userId="9355c988-14ad-4d16-a29c-c9b7b399e41a" providerId="ADAL" clId="{A812BF5E-DF0B-4BFE-BC85-7C4206189CCB}"/>
    <pc:docChg chg="undo redo custSel addSld delSld modSld sldOrd">
      <pc:chgData name="Paul de Wet" userId="9355c988-14ad-4d16-a29c-c9b7b399e41a" providerId="ADAL" clId="{A812BF5E-DF0B-4BFE-BC85-7C4206189CCB}" dt="2026-01-28T14:36:24.893" v="3795" actId="20577"/>
      <pc:docMkLst>
        <pc:docMk/>
      </pc:docMkLst>
      <pc:sldChg chg="addSp delSp modSp mod setBg delDesignElem">
        <pc:chgData name="Paul de Wet" userId="9355c988-14ad-4d16-a29c-c9b7b399e41a" providerId="ADAL" clId="{A812BF5E-DF0B-4BFE-BC85-7C4206189CCB}" dt="2026-01-27T14:51:47.360" v="110" actId="26606"/>
        <pc:sldMkLst>
          <pc:docMk/>
          <pc:sldMk cId="556092783" sldId="256"/>
        </pc:sldMkLst>
        <pc:spChg chg="mod">
          <ac:chgData name="Paul de Wet" userId="9355c988-14ad-4d16-a29c-c9b7b399e41a" providerId="ADAL" clId="{A812BF5E-DF0B-4BFE-BC85-7C4206189CCB}" dt="2026-01-27T14:41:14.861" v="0" actId="26606"/>
          <ac:spMkLst>
            <pc:docMk/>
            <pc:sldMk cId="556092783" sldId="256"/>
            <ac:spMk id="2" creationId="{F7F73FC4-DB33-5AC6-4754-E7DF84BF86EB}"/>
          </ac:spMkLst>
        </pc:spChg>
        <pc:spChg chg="mod">
          <ac:chgData name="Paul de Wet" userId="9355c988-14ad-4d16-a29c-c9b7b399e41a" providerId="ADAL" clId="{A812BF5E-DF0B-4BFE-BC85-7C4206189CCB}" dt="2026-01-27T14:41:14.861" v="0" actId="26606"/>
          <ac:spMkLst>
            <pc:docMk/>
            <pc:sldMk cId="556092783" sldId="256"/>
            <ac:spMk id="3" creationId="{F4445126-A61B-4665-016E-BA841A0A5281}"/>
          </ac:spMkLst>
        </pc:spChg>
        <pc:spChg chg="add del">
          <ac:chgData name="Paul de Wet" userId="9355c988-14ad-4d16-a29c-c9b7b399e41a" providerId="ADAL" clId="{A812BF5E-DF0B-4BFE-BC85-7C4206189CCB}" dt="2026-01-27T14:51:44.006" v="109"/>
          <ac:spMkLst>
            <pc:docMk/>
            <pc:sldMk cId="556092783" sldId="256"/>
            <ac:spMk id="7" creationId="{76906711-0AFB-47DD-A4B6-4E94B38B8C91}"/>
          </ac:spMkLst>
        </pc:spChg>
        <pc:spChg chg="add del">
          <ac:chgData name="Paul de Wet" userId="9355c988-14ad-4d16-a29c-c9b7b399e41a" providerId="ADAL" clId="{A812BF5E-DF0B-4BFE-BC85-7C4206189CCB}" dt="2026-01-27T14:51:44.006" v="109"/>
          <ac:spMkLst>
            <pc:docMk/>
            <pc:sldMk cId="556092783" sldId="256"/>
            <ac:spMk id="8" creationId="{AA91F649-894C-41F6-A21D-3D1AC558E934}"/>
          </ac:spMkLst>
        </pc:spChg>
        <pc:spChg chg="add del">
          <ac:chgData name="Paul de Wet" userId="9355c988-14ad-4d16-a29c-c9b7b399e41a" providerId="ADAL" clId="{A812BF5E-DF0B-4BFE-BC85-7C4206189CCB}" dt="2026-01-27T14:51:44.006" v="109"/>
          <ac:spMkLst>
            <pc:docMk/>
            <pc:sldMk cId="556092783" sldId="256"/>
            <ac:spMk id="9" creationId="{56037404-66BD-46B5-9323-1B531319671A}"/>
          </ac:spMkLst>
        </pc:spChg>
        <pc:spChg chg="add del">
          <ac:chgData name="Paul de Wet" userId="9355c988-14ad-4d16-a29c-c9b7b399e41a" providerId="ADAL" clId="{A812BF5E-DF0B-4BFE-BC85-7C4206189CCB}" dt="2026-01-27T14:50:08.704" v="84"/>
          <ac:spMkLst>
            <pc:docMk/>
            <pc:sldMk cId="556092783" sldId="256"/>
            <ac:spMk id="10" creationId="{76906711-0AFB-47DD-A4B6-4E94B38B8C91}"/>
          </ac:spMkLst>
        </pc:spChg>
        <pc:spChg chg="add">
          <ac:chgData name="Paul de Wet" userId="9355c988-14ad-4d16-a29c-c9b7b399e41a" providerId="ADAL" clId="{A812BF5E-DF0B-4BFE-BC85-7C4206189CCB}" dt="2026-01-27T14:51:47.360" v="110" actId="26606"/>
          <ac:spMkLst>
            <pc:docMk/>
            <pc:sldMk cId="556092783" sldId="256"/>
            <ac:spMk id="11" creationId="{76906711-0AFB-47DD-A4B6-4E94B38B8C91}"/>
          </ac:spMkLst>
        </pc:spChg>
        <pc:spChg chg="add del">
          <ac:chgData name="Paul de Wet" userId="9355c988-14ad-4d16-a29c-c9b7b399e41a" providerId="ADAL" clId="{A812BF5E-DF0B-4BFE-BC85-7C4206189CCB}" dt="2026-01-27T14:50:08.704" v="84"/>
          <ac:spMkLst>
            <pc:docMk/>
            <pc:sldMk cId="556092783" sldId="256"/>
            <ac:spMk id="12" creationId="{AA91F649-894C-41F6-A21D-3D1AC558E934}"/>
          </ac:spMkLst>
        </pc:spChg>
        <pc:spChg chg="add">
          <ac:chgData name="Paul de Wet" userId="9355c988-14ad-4d16-a29c-c9b7b399e41a" providerId="ADAL" clId="{A812BF5E-DF0B-4BFE-BC85-7C4206189CCB}" dt="2026-01-27T14:51:47.360" v="110" actId="26606"/>
          <ac:spMkLst>
            <pc:docMk/>
            <pc:sldMk cId="556092783" sldId="256"/>
            <ac:spMk id="13" creationId="{AA91F649-894C-41F6-A21D-3D1AC558E934}"/>
          </ac:spMkLst>
        </pc:spChg>
        <pc:spChg chg="add del">
          <ac:chgData name="Paul de Wet" userId="9355c988-14ad-4d16-a29c-c9b7b399e41a" providerId="ADAL" clId="{A812BF5E-DF0B-4BFE-BC85-7C4206189CCB}" dt="2026-01-27T14:50:08.704" v="84"/>
          <ac:spMkLst>
            <pc:docMk/>
            <pc:sldMk cId="556092783" sldId="256"/>
            <ac:spMk id="14" creationId="{56037404-66BD-46B5-9323-1B531319671A}"/>
          </ac:spMkLst>
        </pc:spChg>
        <pc:spChg chg="add">
          <ac:chgData name="Paul de Wet" userId="9355c988-14ad-4d16-a29c-c9b7b399e41a" providerId="ADAL" clId="{A812BF5E-DF0B-4BFE-BC85-7C4206189CCB}" dt="2026-01-27T14:51:47.360" v="110" actId="26606"/>
          <ac:spMkLst>
            <pc:docMk/>
            <pc:sldMk cId="556092783" sldId="256"/>
            <ac:spMk id="15" creationId="{56037404-66BD-46B5-9323-1B531319671A}"/>
          </ac:spMkLst>
        </pc:spChg>
        <pc:picChg chg="mod">
          <ac:chgData name="Paul de Wet" userId="9355c988-14ad-4d16-a29c-c9b7b399e41a" providerId="ADAL" clId="{A812BF5E-DF0B-4BFE-BC85-7C4206189CCB}" dt="2026-01-27T14:41:14.861" v="0" actId="26606"/>
          <ac:picMkLst>
            <pc:docMk/>
            <pc:sldMk cId="556092783" sldId="256"/>
            <ac:picMk id="5" creationId="{EB63117D-5EC3-FCED-8DCA-3FD170B7B3D3}"/>
          </ac:picMkLst>
        </pc:picChg>
      </pc:sldChg>
      <pc:sldChg chg="del">
        <pc:chgData name="Paul de Wet" userId="9355c988-14ad-4d16-a29c-c9b7b399e41a" providerId="ADAL" clId="{A812BF5E-DF0B-4BFE-BC85-7C4206189CCB}" dt="2026-01-27T14:50:46.930" v="90" actId="47"/>
        <pc:sldMkLst>
          <pc:docMk/>
          <pc:sldMk cId="3913439360" sldId="257"/>
        </pc:sldMkLst>
      </pc:sldChg>
      <pc:sldChg chg="del">
        <pc:chgData name="Paul de Wet" userId="9355c988-14ad-4d16-a29c-c9b7b399e41a" providerId="ADAL" clId="{A812BF5E-DF0B-4BFE-BC85-7C4206189CCB}" dt="2026-01-27T14:50:46.930" v="90" actId="47"/>
        <pc:sldMkLst>
          <pc:docMk/>
          <pc:sldMk cId="216795540" sldId="258"/>
        </pc:sldMkLst>
      </pc:sldChg>
      <pc:sldChg chg="add">
        <pc:chgData name="Paul de Wet" userId="9355c988-14ad-4d16-a29c-c9b7b399e41a" providerId="ADAL" clId="{A812BF5E-DF0B-4BFE-BC85-7C4206189CCB}" dt="2026-01-28T02:21:28.137" v="1771"/>
        <pc:sldMkLst>
          <pc:docMk/>
          <pc:sldMk cId="0" sldId="259"/>
        </pc:sldMkLst>
      </pc:sldChg>
      <pc:sldChg chg="modSp new del mod">
        <pc:chgData name="Paul de Wet" userId="9355c988-14ad-4d16-a29c-c9b7b399e41a" providerId="ADAL" clId="{A812BF5E-DF0B-4BFE-BC85-7C4206189CCB}" dt="2026-01-27T15:19:00.070" v="327" actId="2696"/>
        <pc:sldMkLst>
          <pc:docMk/>
          <pc:sldMk cId="2784246130" sldId="259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784246130" sldId="259"/>
            <ac:spMk id="2" creationId="{143CB889-4570-75AE-E247-498B58E0EDC3}"/>
          </ac:spMkLst>
        </pc:spChg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784246130" sldId="259"/>
            <ac:spMk id="3" creationId="{C9438E8B-78C3-8A25-5138-F22B63852183}"/>
          </ac:spMkLst>
        </pc:spChg>
      </pc:sldChg>
      <pc:sldChg chg="modSp add del">
        <pc:chgData name="Paul de Wet" userId="9355c988-14ad-4d16-a29c-c9b7b399e41a" providerId="ADAL" clId="{A812BF5E-DF0B-4BFE-BC85-7C4206189CCB}" dt="2026-01-27T14:59:04.145" v="223" actId="2696"/>
        <pc:sldMkLst>
          <pc:docMk/>
          <pc:sldMk cId="2170691109" sldId="262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170691109" sldId="262"/>
            <ac:spMk id="2" creationId="{00000000-0000-0000-0000-000000000000}"/>
          </ac:spMkLst>
        </pc:spChg>
      </pc:sldChg>
      <pc:sldChg chg="addSp modSp add mod ord setBg modAnim">
        <pc:chgData name="Paul de Wet" userId="9355c988-14ad-4d16-a29c-c9b7b399e41a" providerId="ADAL" clId="{A812BF5E-DF0B-4BFE-BC85-7C4206189CCB}" dt="2026-01-27T17:48:14.028" v="679" actId="113"/>
        <pc:sldMkLst>
          <pc:docMk/>
          <pc:sldMk cId="1761626436" sldId="263"/>
        </pc:sldMkLst>
        <pc:spChg chg="mod">
          <ac:chgData name="Paul de Wet" userId="9355c988-14ad-4d16-a29c-c9b7b399e41a" providerId="ADAL" clId="{A812BF5E-DF0B-4BFE-BC85-7C4206189CCB}" dt="2026-01-27T17:48:14.028" v="679" actId="113"/>
          <ac:spMkLst>
            <pc:docMk/>
            <pc:sldMk cId="1761626436" sldId="263"/>
            <ac:spMk id="2" creationId="{00000000-0000-0000-0000-000000000000}"/>
          </ac:spMkLst>
        </pc:spChg>
        <pc:spChg chg="mod">
          <ac:chgData name="Paul de Wet" userId="9355c988-14ad-4d16-a29c-c9b7b399e41a" providerId="ADAL" clId="{A812BF5E-DF0B-4BFE-BC85-7C4206189CCB}" dt="2026-01-27T17:38:29.062" v="562" actId="404"/>
          <ac:spMkLst>
            <pc:docMk/>
            <pc:sldMk cId="1761626436" sldId="263"/>
            <ac:spMk id="5" creationId="{00000000-0000-0000-0000-000000000000}"/>
          </ac:spMkLst>
        </pc:spChg>
        <pc:spChg chg="mod">
          <ac:chgData name="Paul de Wet" userId="9355c988-14ad-4d16-a29c-c9b7b399e41a" providerId="ADAL" clId="{A812BF5E-DF0B-4BFE-BC85-7C4206189CCB}" dt="2026-01-27T17:38:18.514" v="561" actId="403"/>
          <ac:spMkLst>
            <pc:docMk/>
            <pc:sldMk cId="1761626436" sldId="263"/>
            <ac:spMk id="11" creationId="{00000000-0000-0000-0000-000000000000}"/>
          </ac:spMkLst>
        </pc:spChg>
        <pc:spChg chg="add">
          <ac:chgData name="Paul de Wet" userId="9355c988-14ad-4d16-a29c-c9b7b399e41a" providerId="ADAL" clId="{A812BF5E-DF0B-4BFE-BC85-7C4206189CCB}" dt="2026-01-27T15:18:07.682" v="320" actId="26606"/>
          <ac:spMkLst>
            <pc:docMk/>
            <pc:sldMk cId="1761626436" sldId="263"/>
            <ac:spMk id="4107" creationId="{1C4FDBE2-32F7-4AC4-A40C-C51C65B1D474}"/>
          </ac:spMkLst>
        </pc:spChg>
        <pc:spChg chg="add">
          <ac:chgData name="Paul de Wet" userId="9355c988-14ad-4d16-a29c-c9b7b399e41a" providerId="ADAL" clId="{A812BF5E-DF0B-4BFE-BC85-7C4206189CCB}" dt="2026-01-27T15:18:07.682" v="320" actId="26606"/>
          <ac:spMkLst>
            <pc:docMk/>
            <pc:sldMk cId="1761626436" sldId="263"/>
            <ac:spMk id="4109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5:18:07.682" v="320" actId="26606"/>
          <ac:spMkLst>
            <pc:docMk/>
            <pc:sldMk cId="1761626436" sldId="263"/>
            <ac:spMk id="4111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5:18:07.682" v="320" actId="26606"/>
          <ac:spMkLst>
            <pc:docMk/>
            <pc:sldMk cId="1761626436" sldId="263"/>
            <ac:spMk id="4113" creationId="{11156773-3FB3-46D9-9F87-821287404830}"/>
          </ac:spMkLst>
        </pc:spChg>
        <pc:spChg chg="add">
          <ac:chgData name="Paul de Wet" userId="9355c988-14ad-4d16-a29c-c9b7b399e41a" providerId="ADAL" clId="{A812BF5E-DF0B-4BFE-BC85-7C4206189CCB}" dt="2026-01-27T15:18:07.682" v="320" actId="26606"/>
          <ac:spMkLst>
            <pc:docMk/>
            <pc:sldMk cId="1761626436" sldId="263"/>
            <ac:spMk id="4115" creationId="{E8EA24D0-C854-4AA8-B8FD-D252660D8840}"/>
          </ac:spMkLst>
        </pc:spChg>
        <pc:grpChg chg="add mod">
          <ac:chgData name="Paul de Wet" userId="9355c988-14ad-4d16-a29c-c9b7b399e41a" providerId="ADAL" clId="{A812BF5E-DF0B-4BFE-BC85-7C4206189CCB}" dt="2026-01-27T17:37:12.381" v="546" actId="1076"/>
          <ac:grpSpMkLst>
            <pc:docMk/>
            <pc:sldMk cId="1761626436" sldId="263"/>
            <ac:grpSpMk id="3" creationId="{00000000-0000-0000-0000-000000000000}"/>
          </ac:grpSpMkLst>
        </pc:grpChg>
        <pc:grpChg chg="add mod">
          <ac:chgData name="Paul de Wet" userId="9355c988-14ad-4d16-a29c-c9b7b399e41a" providerId="ADAL" clId="{A812BF5E-DF0B-4BFE-BC85-7C4206189CCB}" dt="2026-01-27T15:18:07.682" v="320" actId="26606"/>
          <ac:grpSpMkLst>
            <pc:docMk/>
            <pc:sldMk cId="1761626436" sldId="263"/>
            <ac:grpSpMk id="4" creationId="{00000000-0000-0000-0000-000000000000}"/>
          </ac:grpSpMkLst>
        </pc:grpChg>
        <pc:picChg chg="mod">
          <ac:chgData name="Paul de Wet" userId="9355c988-14ad-4d16-a29c-c9b7b399e41a" providerId="ADAL" clId="{A812BF5E-DF0B-4BFE-BC85-7C4206189CCB}" dt="2026-01-27T17:37:12.381" v="546" actId="1076"/>
          <ac:picMkLst>
            <pc:docMk/>
            <pc:sldMk cId="1761626436" sldId="263"/>
            <ac:picMk id="4098" creationId="{00000000-0000-0000-0000-000000000000}"/>
          </ac:picMkLst>
        </pc:picChg>
        <pc:picChg chg="mod">
          <ac:chgData name="Paul de Wet" userId="9355c988-14ad-4d16-a29c-c9b7b399e41a" providerId="ADAL" clId="{A812BF5E-DF0B-4BFE-BC85-7C4206189CCB}" dt="2026-01-27T17:37:12.381" v="546" actId="1076"/>
          <ac:picMkLst>
            <pc:docMk/>
            <pc:sldMk cId="1761626436" sldId="263"/>
            <ac:picMk id="4102" creationId="{00000000-0000-0000-0000-000000000000}"/>
          </ac:picMkLst>
        </pc:picChg>
      </pc:sldChg>
      <pc:sldChg chg="addSp delSp modSp add del mod setBg delAnim modAnim">
        <pc:chgData name="Paul de Wet" userId="9355c988-14ad-4d16-a29c-c9b7b399e41a" providerId="ADAL" clId="{A812BF5E-DF0B-4BFE-BC85-7C4206189CCB}" dt="2026-01-27T15:06:14.208" v="312" actId="2696"/>
        <pc:sldMkLst>
          <pc:docMk/>
          <pc:sldMk cId="638486585" sldId="264"/>
        </pc:sldMkLst>
        <pc:spChg chg="del mod">
          <ac:chgData name="Paul de Wet" userId="9355c988-14ad-4d16-a29c-c9b7b399e41a" providerId="ADAL" clId="{A812BF5E-DF0B-4BFE-BC85-7C4206189CCB}" dt="2026-01-27T14:52:25.477" v="114" actId="478"/>
          <ac:spMkLst>
            <pc:docMk/>
            <pc:sldMk cId="638486585" sldId="264"/>
            <ac:spMk id="2" creationId="{00000000-0000-0000-0000-000000000000}"/>
          </ac:spMkLst>
        </pc:spChg>
        <pc:spChg chg="del">
          <ac:chgData name="Paul de Wet" userId="9355c988-14ad-4d16-a29c-c9b7b399e41a" providerId="ADAL" clId="{A812BF5E-DF0B-4BFE-BC85-7C4206189CCB}" dt="2026-01-27T14:52:41.430" v="120" actId="478"/>
          <ac:spMkLst>
            <pc:docMk/>
            <pc:sldMk cId="638486585" sldId="264"/>
            <ac:spMk id="3" creationId="{00000000-0000-0000-0000-000000000000}"/>
          </ac:spMkLst>
        </pc:spChg>
        <pc:spChg chg="del">
          <ac:chgData name="Paul de Wet" userId="9355c988-14ad-4d16-a29c-c9b7b399e41a" providerId="ADAL" clId="{A812BF5E-DF0B-4BFE-BC85-7C4206189CCB}" dt="2026-01-27T14:52:39.549" v="119" actId="478"/>
          <ac:spMkLst>
            <pc:docMk/>
            <pc:sldMk cId="638486585" sldId="264"/>
            <ac:spMk id="4" creationId="{5229615E-3D09-FC78-2DC8-4C58B7974899}"/>
          </ac:spMkLst>
        </pc:spChg>
        <pc:spChg chg="del mod">
          <ac:chgData name="Paul de Wet" userId="9355c988-14ad-4d16-a29c-c9b7b399e41a" providerId="ADAL" clId="{A812BF5E-DF0B-4BFE-BC85-7C4206189CCB}" dt="2026-01-27T14:52:35.497" v="118" actId="478"/>
          <ac:spMkLst>
            <pc:docMk/>
            <pc:sldMk cId="638486585" sldId="264"/>
            <ac:spMk id="5" creationId="{E4131FF5-CB8E-DE09-EB4C-47D43D81B5E5}"/>
          </ac:spMkLst>
        </pc:spChg>
        <pc:spChg chg="del mod ord">
          <ac:chgData name="Paul de Wet" userId="9355c988-14ad-4d16-a29c-c9b7b399e41a" providerId="ADAL" clId="{A812BF5E-DF0B-4BFE-BC85-7C4206189CCB}" dt="2026-01-27T15:04:44.351" v="301" actId="21"/>
          <ac:spMkLst>
            <pc:docMk/>
            <pc:sldMk cId="638486585" sldId="264"/>
            <ac:spMk id="6" creationId="{00000000-0000-0000-0000-000000000000}"/>
          </ac:spMkLst>
        </pc:spChg>
        <pc:spChg chg="add del mod">
          <ac:chgData name="Paul de Wet" userId="9355c988-14ad-4d16-a29c-c9b7b399e41a" providerId="ADAL" clId="{A812BF5E-DF0B-4BFE-BC85-7C4206189CCB}" dt="2026-01-27T14:52:31.260" v="117" actId="478"/>
          <ac:spMkLst>
            <pc:docMk/>
            <pc:sldMk cId="638486585" sldId="264"/>
            <ac:spMk id="8" creationId="{DF20E470-1977-142D-703E-FDEDF1291EDC}"/>
          </ac:spMkLst>
        </pc:spChg>
        <pc:spChg chg="add mod">
          <ac:chgData name="Paul de Wet" userId="9355c988-14ad-4d16-a29c-c9b7b399e41a" providerId="ADAL" clId="{A812BF5E-DF0B-4BFE-BC85-7C4206189CCB}" dt="2026-01-27T15:03:42.085" v="276" actId="20577"/>
          <ac:spMkLst>
            <pc:docMk/>
            <pc:sldMk cId="638486585" sldId="264"/>
            <ac:spMk id="9" creationId="{726A9816-6828-C919-FE1B-942E4C8EBE90}"/>
          </ac:spMkLst>
        </pc:spChg>
        <pc:spChg chg="add del">
          <ac:chgData name="Paul de Wet" userId="9355c988-14ad-4d16-a29c-c9b7b399e41a" providerId="ADAL" clId="{A812BF5E-DF0B-4BFE-BC85-7C4206189CCB}" dt="2026-01-27T14:53:15.071" v="125" actId="26606"/>
          <ac:spMkLst>
            <pc:docMk/>
            <pc:sldMk cId="638486585" sldId="264"/>
            <ac:spMk id="2055" creationId="{F13C74B1-5B17-4795-BED0-7140497B445A}"/>
          </ac:spMkLst>
        </pc:spChg>
        <pc:spChg chg="add del">
          <ac:chgData name="Paul de Wet" userId="9355c988-14ad-4d16-a29c-c9b7b399e41a" providerId="ADAL" clId="{A812BF5E-DF0B-4BFE-BC85-7C4206189CCB}" dt="2026-01-27T14:53:15.071" v="125" actId="26606"/>
          <ac:spMkLst>
            <pc:docMk/>
            <pc:sldMk cId="638486585" sldId="264"/>
            <ac:spMk id="2057" creationId="{D4974D33-8DC5-464E-8C6D-BE58F0669C17}"/>
          </ac:spMkLst>
        </pc:spChg>
        <pc:spChg chg="add del">
          <ac:chgData name="Paul de Wet" userId="9355c988-14ad-4d16-a29c-c9b7b399e41a" providerId="ADAL" clId="{A812BF5E-DF0B-4BFE-BC85-7C4206189CCB}" dt="2026-01-27T14:53:15.066" v="124" actId="26606"/>
          <ac:spMkLst>
            <pc:docMk/>
            <pc:sldMk cId="638486585" sldId="264"/>
            <ac:spMk id="2062" creationId="{F13C74B1-5B17-4795-BED0-7140497B445A}"/>
          </ac:spMkLst>
        </pc:spChg>
        <pc:spChg chg="add del">
          <ac:chgData name="Paul de Wet" userId="9355c988-14ad-4d16-a29c-c9b7b399e41a" providerId="ADAL" clId="{A812BF5E-DF0B-4BFE-BC85-7C4206189CCB}" dt="2026-01-27T14:53:15.066" v="124" actId="26606"/>
          <ac:spMkLst>
            <pc:docMk/>
            <pc:sldMk cId="638486585" sldId="264"/>
            <ac:spMk id="2064" creationId="{D4974D33-8DC5-464E-8C6D-BE58F0669C17}"/>
          </ac:spMkLst>
        </pc:spChg>
        <pc:spChg chg="add del">
          <ac:chgData name="Paul de Wet" userId="9355c988-14ad-4d16-a29c-c9b7b399e41a" providerId="ADAL" clId="{A812BF5E-DF0B-4BFE-BC85-7C4206189CCB}" dt="2026-01-27T14:59:15.722" v="224" actId="26606"/>
          <ac:spMkLst>
            <pc:docMk/>
            <pc:sldMk cId="638486585" sldId="264"/>
            <ac:spMk id="2066" creationId="{2C61293E-6EBE-43EF-A52C-9BEBFD7679D4}"/>
          </ac:spMkLst>
        </pc:spChg>
        <pc:spChg chg="add del">
          <ac:chgData name="Paul de Wet" userId="9355c988-14ad-4d16-a29c-c9b7b399e41a" providerId="ADAL" clId="{A812BF5E-DF0B-4BFE-BC85-7C4206189CCB}" dt="2026-01-27T14:59:15.722" v="224" actId="26606"/>
          <ac:spMkLst>
            <pc:docMk/>
            <pc:sldMk cId="638486585" sldId="264"/>
            <ac:spMk id="2067" creationId="{21540236-BFD5-4A9D-8840-4703E7F76825}"/>
          </ac:spMkLst>
        </pc:spChg>
        <pc:spChg chg="add del">
          <ac:chgData name="Paul de Wet" userId="9355c988-14ad-4d16-a29c-c9b7b399e41a" providerId="ADAL" clId="{A812BF5E-DF0B-4BFE-BC85-7C4206189CCB}" dt="2026-01-27T15:02:43.220" v="248" actId="26606"/>
          <ac:spMkLst>
            <pc:docMk/>
            <pc:sldMk cId="638486585" sldId="264"/>
            <ac:spMk id="2072" creationId="{4F7EBAE4-9945-4473-9E34-B2C66EA0F03D}"/>
          </ac:spMkLst>
        </pc:spChg>
        <pc:spChg chg="add del">
          <ac:chgData name="Paul de Wet" userId="9355c988-14ad-4d16-a29c-c9b7b399e41a" providerId="ADAL" clId="{A812BF5E-DF0B-4BFE-BC85-7C4206189CCB}" dt="2026-01-27T15:02:43.220" v="248" actId="26606"/>
          <ac:spMkLst>
            <pc:docMk/>
            <pc:sldMk cId="638486585" sldId="264"/>
            <ac:spMk id="2074" creationId="{70BEB1E7-2F88-40BC-B73D-42E5B6F80BFC}"/>
          </ac:spMkLst>
        </pc:spChg>
        <pc:spChg chg="add del">
          <ac:chgData name="Paul de Wet" userId="9355c988-14ad-4d16-a29c-c9b7b399e41a" providerId="ADAL" clId="{A812BF5E-DF0B-4BFE-BC85-7C4206189CCB}" dt="2026-01-27T15:02:43.220" v="248" actId="26606"/>
          <ac:spMkLst>
            <pc:docMk/>
            <pc:sldMk cId="638486585" sldId="264"/>
            <ac:spMk id="2076" creationId="{A7B99495-F43F-4D80-A44F-2CB4764EB90B}"/>
          </ac:spMkLst>
        </pc:spChg>
        <pc:spChg chg="add">
          <ac:chgData name="Paul de Wet" userId="9355c988-14ad-4d16-a29c-c9b7b399e41a" providerId="ADAL" clId="{A812BF5E-DF0B-4BFE-BC85-7C4206189CCB}" dt="2026-01-27T15:02:43.220" v="248" actId="26606"/>
          <ac:spMkLst>
            <pc:docMk/>
            <pc:sldMk cId="638486585" sldId="264"/>
            <ac:spMk id="2081" creationId="{F13C74B1-5B17-4795-BED0-7140497B445A}"/>
          </ac:spMkLst>
        </pc:spChg>
        <pc:spChg chg="add">
          <ac:chgData name="Paul de Wet" userId="9355c988-14ad-4d16-a29c-c9b7b399e41a" providerId="ADAL" clId="{A812BF5E-DF0B-4BFE-BC85-7C4206189CCB}" dt="2026-01-27T15:02:43.220" v="248" actId="26606"/>
          <ac:spMkLst>
            <pc:docMk/>
            <pc:sldMk cId="638486585" sldId="264"/>
            <ac:spMk id="2083" creationId="{D4974D33-8DC5-464E-8C6D-BE58F0669C17}"/>
          </ac:spMkLst>
        </pc:spChg>
        <pc:picChg chg="add del mod ord">
          <ac:chgData name="Paul de Wet" userId="9355c988-14ad-4d16-a29c-c9b7b399e41a" providerId="ADAL" clId="{A812BF5E-DF0B-4BFE-BC85-7C4206189CCB}" dt="2026-01-27T15:04:44.351" v="301" actId="21"/>
          <ac:picMkLst>
            <pc:docMk/>
            <pc:sldMk cId="638486585" sldId="264"/>
            <ac:picMk id="2050" creationId="{00000000-0000-0000-0000-000000000000}"/>
          </ac:picMkLst>
        </pc:picChg>
      </pc:sldChg>
      <pc:sldChg chg="addSp modSp add mod ord setBg addAnim modAnim">
        <pc:chgData name="Paul de Wet" userId="9355c988-14ad-4d16-a29c-c9b7b399e41a" providerId="ADAL" clId="{A812BF5E-DF0B-4BFE-BC85-7C4206189CCB}" dt="2026-01-27T17:48:30.126" v="683" actId="14100"/>
        <pc:sldMkLst>
          <pc:docMk/>
          <pc:sldMk cId="2332392914" sldId="265"/>
        </pc:sldMkLst>
        <pc:spChg chg="mod">
          <ac:chgData name="Paul de Wet" userId="9355c988-14ad-4d16-a29c-c9b7b399e41a" providerId="ADAL" clId="{A812BF5E-DF0B-4BFE-BC85-7C4206189CCB}" dt="2026-01-27T17:48:30.126" v="683" actId="14100"/>
          <ac:spMkLst>
            <pc:docMk/>
            <pc:sldMk cId="2332392914" sldId="265"/>
            <ac:spMk id="2" creationId="{00000000-0000-0000-0000-000000000000}"/>
          </ac:spMkLst>
        </pc:spChg>
        <pc:spChg chg="add">
          <ac:chgData name="Paul de Wet" userId="9355c988-14ad-4d16-a29c-c9b7b399e41a" providerId="ADAL" clId="{A812BF5E-DF0B-4BFE-BC85-7C4206189CCB}" dt="2026-01-27T15:18:32.602" v="323" actId="26606"/>
          <ac:spMkLst>
            <pc:docMk/>
            <pc:sldMk cId="2332392914" sldId="265"/>
            <ac:spMk id="6155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5:18:32.602" v="323" actId="26606"/>
          <ac:spMkLst>
            <pc:docMk/>
            <pc:sldMk cId="2332392914" sldId="265"/>
            <ac:spMk id="6157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5:18:32.602" v="323" actId="26606"/>
          <ac:spMkLst>
            <pc:docMk/>
            <pc:sldMk cId="2332392914" sldId="265"/>
            <ac:spMk id="6159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5:18:32.602" v="323" actId="26606"/>
          <ac:spMkLst>
            <pc:docMk/>
            <pc:sldMk cId="2332392914" sldId="265"/>
            <ac:spMk id="6161" creationId="{0DA5DB8B-7E5C-4ABC-8069-A9A8806F3976}"/>
          </ac:spMkLst>
        </pc:spChg>
        <pc:picChg chg="mod">
          <ac:chgData name="Paul de Wet" userId="9355c988-14ad-4d16-a29c-c9b7b399e41a" providerId="ADAL" clId="{A812BF5E-DF0B-4BFE-BC85-7C4206189CCB}" dt="2026-01-27T15:18:32.602" v="323" actId="26606"/>
          <ac:picMkLst>
            <pc:docMk/>
            <pc:sldMk cId="2332392914" sldId="265"/>
            <ac:picMk id="6150" creationId="{00000000-0000-0000-0000-000000000000}"/>
          </ac:picMkLst>
        </pc:picChg>
      </pc:sldChg>
      <pc:sldChg chg="add del">
        <pc:chgData name="Paul de Wet" userId="9355c988-14ad-4d16-a29c-c9b7b399e41a" providerId="ADAL" clId="{A812BF5E-DF0B-4BFE-BC85-7C4206189CCB}" dt="2026-01-27T15:18:50.470" v="326" actId="2696"/>
        <pc:sldMkLst>
          <pc:docMk/>
          <pc:sldMk cId="3806673798" sldId="268"/>
        </pc:sldMkLst>
      </pc:sldChg>
      <pc:sldChg chg="modSp add del">
        <pc:chgData name="Paul de Wet" userId="9355c988-14ad-4d16-a29c-c9b7b399e41a" providerId="ADAL" clId="{A812BF5E-DF0B-4BFE-BC85-7C4206189CCB}" dt="2026-01-27T14:56:53.991" v="182" actId="2696"/>
        <pc:sldMkLst>
          <pc:docMk/>
          <pc:sldMk cId="3514686259" sldId="275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3514686259" sldId="275"/>
            <ac:spMk id="2" creationId="{00000000-0000-0000-0000-000000000000}"/>
          </ac:spMkLst>
        </pc:spChg>
      </pc:sldChg>
      <pc:sldChg chg="addSp delSp modSp add del mod setBg">
        <pc:chgData name="Paul de Wet" userId="9355c988-14ad-4d16-a29c-c9b7b399e41a" providerId="ADAL" clId="{A812BF5E-DF0B-4BFE-BC85-7C4206189CCB}" dt="2026-01-27T17:36:20.935" v="543" actId="47"/>
        <pc:sldMkLst>
          <pc:docMk/>
          <pc:sldMk cId="460978770" sldId="276"/>
        </pc:sldMkLst>
        <pc:spChg chg="mod">
          <ac:chgData name="Paul de Wet" userId="9355c988-14ad-4d16-a29c-c9b7b399e41a" providerId="ADAL" clId="{A812BF5E-DF0B-4BFE-BC85-7C4206189CCB}" dt="2026-01-27T15:17:24.091" v="318" actId="26606"/>
          <ac:spMkLst>
            <pc:docMk/>
            <pc:sldMk cId="460978770" sldId="276"/>
            <ac:spMk id="2" creationId="{00000000-0000-0000-0000-000000000000}"/>
          </ac:spMkLst>
        </pc:spChg>
        <pc:spChg chg="del mod">
          <ac:chgData name="Paul de Wet" userId="9355c988-14ad-4d16-a29c-c9b7b399e41a" providerId="ADAL" clId="{A812BF5E-DF0B-4BFE-BC85-7C4206189CCB}" dt="2026-01-27T17:35:34.969" v="534" actId="21"/>
          <ac:spMkLst>
            <pc:docMk/>
            <pc:sldMk cId="460978770" sldId="276"/>
            <ac:spMk id="4" creationId="{00000000-0000-0000-0000-000000000000}"/>
          </ac:spMkLst>
        </pc:spChg>
        <pc:spChg chg="add mod">
          <ac:chgData name="Paul de Wet" userId="9355c988-14ad-4d16-a29c-c9b7b399e41a" providerId="ADAL" clId="{A812BF5E-DF0B-4BFE-BC85-7C4206189CCB}" dt="2026-01-27T17:35:34.969" v="534" actId="21"/>
          <ac:spMkLst>
            <pc:docMk/>
            <pc:sldMk cId="460978770" sldId="276"/>
            <ac:spMk id="5" creationId="{5BA1EC24-BF53-CCB9-1636-6634949A6346}"/>
          </ac:spMkLst>
        </pc:spChg>
        <pc:spChg chg="add del">
          <ac:chgData name="Paul de Wet" userId="9355c988-14ad-4d16-a29c-c9b7b399e41a" providerId="ADAL" clId="{A812BF5E-DF0B-4BFE-BC85-7C4206189CCB}" dt="2026-01-27T15:06:55.395" v="313" actId="26606"/>
          <ac:spMkLst>
            <pc:docMk/>
            <pc:sldMk cId="460978770" sldId="276"/>
            <ac:spMk id="13319" creationId="{743AA782-23D1-4521-8CAD-47662984AA08}"/>
          </ac:spMkLst>
        </pc:spChg>
        <pc:spChg chg="add del">
          <ac:chgData name="Paul de Wet" userId="9355c988-14ad-4d16-a29c-c9b7b399e41a" providerId="ADAL" clId="{A812BF5E-DF0B-4BFE-BC85-7C4206189CCB}" dt="2026-01-27T15:06:55.395" v="313" actId="26606"/>
          <ac:spMkLst>
            <pc:docMk/>
            <pc:sldMk cId="460978770" sldId="276"/>
            <ac:spMk id="13321" creationId="{71877DBC-BB60-40F0-AC93-2ACDBAAE60CE}"/>
          </ac:spMkLst>
        </pc:spChg>
        <pc:spChg chg="add">
          <ac:chgData name="Paul de Wet" userId="9355c988-14ad-4d16-a29c-c9b7b399e41a" providerId="ADAL" clId="{A812BF5E-DF0B-4BFE-BC85-7C4206189CCB}" dt="2026-01-27T15:17:24.091" v="318" actId="26606"/>
          <ac:spMkLst>
            <pc:docMk/>
            <pc:sldMk cId="460978770" sldId="276"/>
            <ac:spMk id="13335" creationId="{F13C74B1-5B17-4795-BED0-7140497B445A}"/>
          </ac:spMkLst>
        </pc:spChg>
        <pc:spChg chg="add">
          <ac:chgData name="Paul de Wet" userId="9355c988-14ad-4d16-a29c-c9b7b399e41a" providerId="ADAL" clId="{A812BF5E-DF0B-4BFE-BC85-7C4206189CCB}" dt="2026-01-27T15:17:24.091" v="318" actId="26606"/>
          <ac:spMkLst>
            <pc:docMk/>
            <pc:sldMk cId="460978770" sldId="276"/>
            <ac:spMk id="13337" creationId="{D4974D33-8DC5-464E-8C6D-BE58F0669C17}"/>
          </ac:spMkLst>
        </pc:spChg>
        <pc:grpChg chg="add del">
          <ac:chgData name="Paul de Wet" userId="9355c988-14ad-4d16-a29c-c9b7b399e41a" providerId="ADAL" clId="{A812BF5E-DF0B-4BFE-BC85-7C4206189CCB}" dt="2026-01-27T15:17:24.091" v="318" actId="26606"/>
          <ac:grpSpMkLst>
            <pc:docMk/>
            <pc:sldMk cId="460978770" sldId="276"/>
            <ac:grpSpMk id="13326" creationId="{114ED94A-C85D-4CD3-4205-438D21CE6B38}"/>
          </ac:grpSpMkLst>
        </pc:grpChg>
        <pc:picChg chg="del mod ord">
          <ac:chgData name="Paul de Wet" userId="9355c988-14ad-4d16-a29c-c9b7b399e41a" providerId="ADAL" clId="{A812BF5E-DF0B-4BFE-BC85-7C4206189CCB}" dt="2026-01-27T17:34:24.443" v="491" actId="21"/>
          <ac:picMkLst>
            <pc:docMk/>
            <pc:sldMk cId="460978770" sldId="276"/>
            <ac:picMk id="13314" creationId="{00000000-0000-0000-0000-000000000000}"/>
          </ac:picMkLst>
        </pc:picChg>
      </pc:sldChg>
      <pc:sldChg chg="addSp modSp add mod ord setBg addAnim modAnim">
        <pc:chgData name="Paul de Wet" userId="9355c988-14ad-4d16-a29c-c9b7b399e41a" providerId="ADAL" clId="{A812BF5E-DF0B-4BFE-BC85-7C4206189CCB}" dt="2026-01-27T17:48:23.762" v="682" actId="113"/>
        <pc:sldMkLst>
          <pc:docMk/>
          <pc:sldMk cId="4066832315" sldId="277"/>
        </pc:sldMkLst>
        <pc:spChg chg="mod">
          <ac:chgData name="Paul de Wet" userId="9355c988-14ad-4d16-a29c-c9b7b399e41a" providerId="ADAL" clId="{A812BF5E-DF0B-4BFE-BC85-7C4206189CCB}" dt="2026-01-27T17:48:23.762" v="682" actId="113"/>
          <ac:spMkLst>
            <pc:docMk/>
            <pc:sldMk cId="4066832315" sldId="277"/>
            <ac:spMk id="2" creationId="{00000000-0000-0000-0000-000000000000}"/>
          </ac:spMkLst>
        </pc:spChg>
        <pc:spChg chg="add">
          <ac:chgData name="Paul de Wet" userId="9355c988-14ad-4d16-a29c-c9b7b399e41a" providerId="ADAL" clId="{A812BF5E-DF0B-4BFE-BC85-7C4206189CCB}" dt="2026-01-27T15:18:24.286" v="321" actId="26606"/>
          <ac:spMkLst>
            <pc:docMk/>
            <pc:sldMk cId="4066832315" sldId="277"/>
            <ac:spMk id="5127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5:18:24.286" v="321" actId="26606"/>
          <ac:spMkLst>
            <pc:docMk/>
            <pc:sldMk cId="4066832315" sldId="277"/>
            <ac:spMk id="5129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5:18:24.286" v="321" actId="26606"/>
          <ac:spMkLst>
            <pc:docMk/>
            <pc:sldMk cId="4066832315" sldId="277"/>
            <ac:spMk id="5131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5:18:24.286" v="321" actId="26606"/>
          <ac:spMkLst>
            <pc:docMk/>
            <pc:sldMk cId="4066832315" sldId="277"/>
            <ac:spMk id="5133" creationId="{0DA5DB8B-7E5C-4ABC-8069-A9A8806F3976}"/>
          </ac:spMkLst>
        </pc:spChg>
        <pc:picChg chg="mod">
          <ac:chgData name="Paul de Wet" userId="9355c988-14ad-4d16-a29c-c9b7b399e41a" providerId="ADAL" clId="{A812BF5E-DF0B-4BFE-BC85-7C4206189CCB}" dt="2026-01-27T15:18:24.286" v="321" actId="26606"/>
          <ac:picMkLst>
            <pc:docMk/>
            <pc:sldMk cId="4066832315" sldId="277"/>
            <ac:picMk id="5122" creationId="{00000000-0000-0000-0000-000000000000}"/>
          </ac:picMkLst>
        </pc:picChg>
      </pc:sldChg>
      <pc:sldChg chg="addSp delSp modSp add mod setBg addAnim modAnim delDesignElem">
        <pc:chgData name="Paul de Wet" userId="9355c988-14ad-4d16-a29c-c9b7b399e41a" providerId="ADAL" clId="{A812BF5E-DF0B-4BFE-BC85-7C4206189CCB}" dt="2026-01-27T17:47:54.712" v="675" actId="113"/>
        <pc:sldMkLst>
          <pc:docMk/>
          <pc:sldMk cId="100779252" sldId="278"/>
        </pc:sldMkLst>
        <pc:spChg chg="mod">
          <ac:chgData name="Paul de Wet" userId="9355c988-14ad-4d16-a29c-c9b7b399e41a" providerId="ADAL" clId="{A812BF5E-DF0B-4BFE-BC85-7C4206189CCB}" dt="2026-01-27T17:47:54.712" v="675" actId="113"/>
          <ac:spMkLst>
            <pc:docMk/>
            <pc:sldMk cId="100779252" sldId="278"/>
            <ac:spMk id="2" creationId="{00000000-0000-0000-0000-000000000000}"/>
          </ac:spMkLst>
        </pc:spChg>
        <pc:spChg chg="del mod">
          <ac:chgData name="Paul de Wet" userId="9355c988-14ad-4d16-a29c-c9b7b399e41a" providerId="ADAL" clId="{A812BF5E-DF0B-4BFE-BC85-7C4206189CCB}" dt="2026-01-27T14:49:21.787" v="76" actId="478"/>
          <ac:spMkLst>
            <pc:docMk/>
            <pc:sldMk cId="100779252" sldId="278"/>
            <ac:spMk id="3" creationId="{00000000-0000-0000-0000-000000000000}"/>
          </ac:spMkLst>
        </pc:spChg>
        <pc:spChg chg="add mod">
          <ac:chgData name="Paul de Wet" userId="9355c988-14ad-4d16-a29c-c9b7b399e41a" providerId="ADAL" clId="{A812BF5E-DF0B-4BFE-BC85-7C4206189CCB}" dt="2026-01-27T17:27:32.090" v="400" actId="404"/>
          <ac:spMkLst>
            <pc:docMk/>
            <pc:sldMk cId="100779252" sldId="278"/>
            <ac:spMk id="4" creationId="{E471F137-177E-91D5-98C7-3B68D994E4A6}"/>
          </ac:spMkLst>
        </pc:spChg>
        <pc:spChg chg="add del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40" creationId="{76906711-0AFB-47DD-A4B6-4E94B38B8C91}"/>
          </ac:spMkLst>
        </pc:spChg>
        <pc:spChg chg="add del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41" creationId="{AA91F649-894C-41F6-A21D-3D1AC558E934}"/>
          </ac:spMkLst>
        </pc:spChg>
        <pc:spChg chg="add del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42" creationId="{56037404-66BD-46B5-9323-1B531319671A}"/>
          </ac:spMkLst>
        </pc:spChg>
        <pc:spChg chg="add del">
          <ac:chgData name="Paul de Wet" userId="9355c988-14ad-4d16-a29c-c9b7b399e41a" providerId="ADAL" clId="{A812BF5E-DF0B-4BFE-BC85-7C4206189CCB}" dt="2026-01-27T14:49:25.135" v="77" actId="26606"/>
          <ac:spMkLst>
            <pc:docMk/>
            <pc:sldMk cId="100779252" sldId="278"/>
            <ac:spMk id="14343" creationId="{76906711-0AFB-47DD-A4B6-4E94B38B8C91}"/>
          </ac:spMkLst>
        </pc:spChg>
        <pc:spChg chg="add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44" creationId="{347D6575-0B06-40B2-9D0F-298202F6BCAC}"/>
          </ac:spMkLst>
        </pc:spChg>
        <pc:spChg chg="add del">
          <ac:chgData name="Paul de Wet" userId="9355c988-14ad-4d16-a29c-c9b7b399e41a" providerId="ADAL" clId="{A812BF5E-DF0B-4BFE-BC85-7C4206189CCB}" dt="2026-01-27T14:49:25.135" v="77" actId="26606"/>
          <ac:spMkLst>
            <pc:docMk/>
            <pc:sldMk cId="100779252" sldId="278"/>
            <ac:spMk id="14345" creationId="{AA91F649-894C-41F6-A21D-3D1AC558E934}"/>
          </ac:spMkLst>
        </pc:spChg>
        <pc:spChg chg="add del">
          <ac:chgData name="Paul de Wet" userId="9355c988-14ad-4d16-a29c-c9b7b399e41a" providerId="ADAL" clId="{A812BF5E-DF0B-4BFE-BC85-7C4206189CCB}" dt="2026-01-27T14:49:25.135" v="77" actId="26606"/>
          <ac:spMkLst>
            <pc:docMk/>
            <pc:sldMk cId="100779252" sldId="278"/>
            <ac:spMk id="14347" creationId="{56037404-66BD-46B5-9323-1B531319671A}"/>
          </ac:spMkLst>
        </pc:spChg>
        <pc:spChg chg="add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49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51" creationId="{CF8AD9F3-9AF6-494F-83A3-2F677563935C}"/>
          </ac:spMkLst>
        </pc:spChg>
        <pc:spChg chg="add del">
          <ac:chgData name="Paul de Wet" userId="9355c988-14ad-4d16-a29c-c9b7b399e41a" providerId="ADAL" clId="{A812BF5E-DF0B-4BFE-BC85-7C4206189CCB}" dt="2026-01-27T14:50:30.328" v="87"/>
          <ac:spMkLst>
            <pc:docMk/>
            <pc:sldMk cId="100779252" sldId="278"/>
            <ac:spMk id="14352" creationId="{76906711-0AFB-47DD-A4B6-4E94B38B8C91}"/>
          </ac:spMkLst>
        </pc:spChg>
        <pc:spChg chg="add">
          <ac:chgData name="Paul de Wet" userId="9355c988-14ad-4d16-a29c-c9b7b399e41a" providerId="ADAL" clId="{A812BF5E-DF0B-4BFE-BC85-7C4206189CCB}" dt="2026-01-27T17:26:09.653" v="367" actId="26606"/>
          <ac:spMkLst>
            <pc:docMk/>
            <pc:sldMk cId="100779252" sldId="278"/>
            <ac:spMk id="14353" creationId="{0DA5DB8B-7E5C-4ABC-8069-A9A8806F3976}"/>
          </ac:spMkLst>
        </pc:spChg>
        <pc:spChg chg="add del">
          <ac:chgData name="Paul de Wet" userId="9355c988-14ad-4d16-a29c-c9b7b399e41a" providerId="ADAL" clId="{A812BF5E-DF0B-4BFE-BC85-7C4206189CCB}" dt="2026-01-27T14:50:30.328" v="87"/>
          <ac:spMkLst>
            <pc:docMk/>
            <pc:sldMk cId="100779252" sldId="278"/>
            <ac:spMk id="14354" creationId="{AA91F649-894C-41F6-A21D-3D1AC558E934}"/>
          </ac:spMkLst>
        </pc:spChg>
        <pc:spChg chg="add del">
          <ac:chgData name="Paul de Wet" userId="9355c988-14ad-4d16-a29c-c9b7b399e41a" providerId="ADAL" clId="{A812BF5E-DF0B-4BFE-BC85-7C4206189CCB}" dt="2026-01-27T14:50:30.328" v="87"/>
          <ac:spMkLst>
            <pc:docMk/>
            <pc:sldMk cId="100779252" sldId="278"/>
            <ac:spMk id="14356" creationId="{56037404-66BD-46B5-9323-1B531319671A}"/>
          </ac:spMkLst>
        </pc:spChg>
        <pc:picChg chg="mod ord">
          <ac:chgData name="Paul de Wet" userId="9355c988-14ad-4d16-a29c-c9b7b399e41a" providerId="ADAL" clId="{A812BF5E-DF0B-4BFE-BC85-7C4206189CCB}" dt="2026-01-27T17:26:09.653" v="367" actId="26606"/>
          <ac:picMkLst>
            <pc:docMk/>
            <pc:sldMk cId="100779252" sldId="278"/>
            <ac:picMk id="14338" creationId="{00000000-0000-0000-0000-000000000000}"/>
          </ac:picMkLst>
        </pc:picChg>
      </pc:sldChg>
      <pc:sldChg chg="delSp modSp add del mod delDesignElem">
        <pc:chgData name="Paul de Wet" userId="9355c988-14ad-4d16-a29c-c9b7b399e41a" providerId="ADAL" clId="{A812BF5E-DF0B-4BFE-BC85-7C4206189CCB}" dt="2026-01-27T17:49:40.809" v="692" actId="2696"/>
        <pc:sldMkLst>
          <pc:docMk/>
          <pc:sldMk cId="2802043632" sldId="280"/>
        </pc:sldMkLst>
        <pc:spChg chg="mod">
          <ac:chgData name="Paul de Wet" userId="9355c988-14ad-4d16-a29c-c9b7b399e41a" providerId="ADAL" clId="{A812BF5E-DF0B-4BFE-BC85-7C4206189CCB}" dt="2026-01-27T17:49:35.010" v="691" actId="207"/>
          <ac:spMkLst>
            <pc:docMk/>
            <pc:sldMk cId="2802043632" sldId="280"/>
            <ac:spMk id="4" creationId="{6A156573-D47D-92F4-5C33-6415915C1110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16" creationId="{09588DA8-065E-4F6F-8EFD-43104AB2E0CF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18" creationId="{C4285719-470E-454C-AF62-8323075F1F5B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20" creationId="{CD9FE4EF-C4D8-49A0-B2FF-81D8DB7D8A24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22" creationId="{4300840D-0A0B-4512-BACA-B439D5B9C57C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24" creationId="{D2B78728-A580-49A7-84F9-6EF6F583ADE0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26" creationId="{38FAA1A1-D861-433F-88FA-1E9D6FD31D1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802043632" sldId="280"/>
            <ac:spMk id="28" creationId="{8D71EDA1-87BF-4D5D-AB79-F346FD19278A}"/>
          </ac:spMkLst>
        </pc:spChg>
        <pc:picChg chg="del">
          <ac:chgData name="Paul de Wet" userId="9355c988-14ad-4d16-a29c-c9b7b399e41a" providerId="ADAL" clId="{A812BF5E-DF0B-4BFE-BC85-7C4206189CCB}" dt="2026-01-27T14:51:11.760" v="94" actId="478"/>
          <ac:picMkLst>
            <pc:docMk/>
            <pc:sldMk cId="2802043632" sldId="280"/>
            <ac:picMk id="11" creationId="{930904E6-82B3-612A-DF7E-8A2B43A44BAD}"/>
          </ac:picMkLst>
        </pc:picChg>
      </pc:sldChg>
      <pc:sldChg chg="modSp add del">
        <pc:chgData name="Paul de Wet" userId="9355c988-14ad-4d16-a29c-c9b7b399e41a" providerId="ADAL" clId="{A812BF5E-DF0B-4BFE-BC85-7C4206189CCB}" dt="2026-01-27T14:55:53.464" v="153" actId="2696"/>
        <pc:sldMkLst>
          <pc:docMk/>
          <pc:sldMk cId="881328879" sldId="286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881328879" sldId="286"/>
            <ac:spMk id="2" creationId="{00000000-0000-0000-0000-000000000000}"/>
          </ac:spMkLst>
        </pc:spChg>
      </pc:sldChg>
      <pc:sldChg chg="modSp add del">
        <pc:chgData name="Paul de Wet" userId="9355c988-14ad-4d16-a29c-c9b7b399e41a" providerId="ADAL" clId="{A812BF5E-DF0B-4BFE-BC85-7C4206189CCB}" dt="2026-01-27T14:55:49.448" v="152" actId="2696"/>
        <pc:sldMkLst>
          <pc:docMk/>
          <pc:sldMk cId="3156481693" sldId="287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3156481693" sldId="287"/>
            <ac:spMk id="2" creationId="{00000000-0000-0000-0000-000000000000}"/>
          </ac:spMkLst>
        </pc:spChg>
      </pc:sldChg>
      <pc:sldChg chg="modSp add del">
        <pc:chgData name="Paul de Wet" userId="9355c988-14ad-4d16-a29c-c9b7b399e41a" providerId="ADAL" clId="{A812BF5E-DF0B-4BFE-BC85-7C4206189CCB}" dt="2026-01-27T14:55:26.964" v="150" actId="47"/>
        <pc:sldMkLst>
          <pc:docMk/>
          <pc:sldMk cId="2887798203" sldId="288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887798203" sldId="288"/>
            <ac:spMk id="2" creationId="{00000000-0000-0000-0000-000000000000}"/>
          </ac:spMkLst>
        </pc:spChg>
      </pc:sldChg>
      <pc:sldChg chg="addSp delSp modSp add del mod ord setBg delAnim modAnim">
        <pc:chgData name="Paul de Wet" userId="9355c988-14ad-4d16-a29c-c9b7b399e41a" providerId="ADAL" clId="{A812BF5E-DF0B-4BFE-BC85-7C4206189CCB}" dt="2026-01-27T17:43:50.996" v="611" actId="47"/>
        <pc:sldMkLst>
          <pc:docMk/>
          <pc:sldMk cId="2273309940" sldId="289"/>
        </pc:sldMkLst>
        <pc:spChg chg="mod">
          <ac:chgData name="Paul de Wet" userId="9355c988-14ad-4d16-a29c-c9b7b399e41a" providerId="ADAL" clId="{A812BF5E-DF0B-4BFE-BC85-7C4206189CCB}" dt="2026-01-27T17:41:29.010" v="569" actId="1076"/>
          <ac:spMkLst>
            <pc:docMk/>
            <pc:sldMk cId="2273309940" sldId="289"/>
            <ac:spMk id="2" creationId="{00000000-0000-0000-0000-000000000000}"/>
          </ac:spMkLst>
        </pc:spChg>
        <pc:spChg chg="del mod">
          <ac:chgData name="Paul de Wet" userId="9355c988-14ad-4d16-a29c-c9b7b399e41a" providerId="ADAL" clId="{A812BF5E-DF0B-4BFE-BC85-7C4206189CCB}" dt="2026-01-27T17:43:26.377" v="605" actId="21"/>
          <ac:spMkLst>
            <pc:docMk/>
            <pc:sldMk cId="2273309940" sldId="289"/>
            <ac:spMk id="5" creationId="{00000000-0000-0000-0000-000000000000}"/>
          </ac:spMkLst>
        </pc:spChg>
        <pc:spChg chg="add">
          <ac:chgData name="Paul de Wet" userId="9355c988-14ad-4d16-a29c-c9b7b399e41a" providerId="ADAL" clId="{A812BF5E-DF0B-4BFE-BC85-7C4206189CCB}" dt="2026-01-27T14:57:10.796" v="185" actId="26606"/>
          <ac:spMkLst>
            <pc:docMk/>
            <pc:sldMk cId="2273309940" sldId="289"/>
            <ac:spMk id="2055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4:57:10.796" v="185" actId="26606"/>
          <ac:spMkLst>
            <pc:docMk/>
            <pc:sldMk cId="2273309940" sldId="289"/>
            <ac:spMk id="2057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4:57:10.796" v="185" actId="26606"/>
          <ac:spMkLst>
            <pc:docMk/>
            <pc:sldMk cId="2273309940" sldId="289"/>
            <ac:spMk id="2059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4:57:10.796" v="185" actId="26606"/>
          <ac:spMkLst>
            <pc:docMk/>
            <pc:sldMk cId="2273309940" sldId="289"/>
            <ac:spMk id="2061" creationId="{0DA5DB8B-7E5C-4ABC-8069-A9A8806F3976}"/>
          </ac:spMkLst>
        </pc:spChg>
        <pc:picChg chg="del mod ord">
          <ac:chgData name="Paul de Wet" userId="9355c988-14ad-4d16-a29c-c9b7b399e41a" providerId="ADAL" clId="{A812BF5E-DF0B-4BFE-BC85-7C4206189CCB}" dt="2026-01-27T17:43:14.568" v="603" actId="21"/>
          <ac:picMkLst>
            <pc:docMk/>
            <pc:sldMk cId="2273309940" sldId="289"/>
            <ac:picMk id="2050" creationId="{00000000-0000-0000-0000-000000000000}"/>
          </ac:picMkLst>
        </pc:picChg>
      </pc:sldChg>
      <pc:sldChg chg="delSp modSp add del mod setBg delAnim modAnim delDesignElem">
        <pc:chgData name="Paul de Wet" userId="9355c988-14ad-4d16-a29c-c9b7b399e41a" providerId="ADAL" clId="{A812BF5E-DF0B-4BFE-BC85-7C4206189CCB}" dt="2026-01-28T02:57:02.485" v="2255" actId="47"/>
        <pc:sldMkLst>
          <pc:docMk/>
          <pc:sldMk cId="3047252872" sldId="290"/>
        </pc:sldMkLst>
        <pc:spChg chg="mod">
          <ac:chgData name="Paul de Wet" userId="9355c988-14ad-4d16-a29c-c9b7b399e41a" providerId="ADAL" clId="{A812BF5E-DF0B-4BFE-BC85-7C4206189CCB}" dt="2026-01-27T18:37:44.536" v="1332" actId="21"/>
          <ac:spMkLst>
            <pc:docMk/>
            <pc:sldMk cId="3047252872" sldId="290"/>
            <ac:spMk id="3" creationId="{656F84CE-A709-3DD2-7F57-BD3A62CB7607}"/>
          </ac:spMkLst>
        </pc:spChg>
        <pc:spChg chg="del mod">
          <ac:chgData name="Paul de Wet" userId="9355c988-14ad-4d16-a29c-c9b7b399e41a" providerId="ADAL" clId="{A812BF5E-DF0B-4BFE-BC85-7C4206189CCB}" dt="2026-01-27T18:35:18.157" v="1328" actId="478"/>
          <ac:spMkLst>
            <pc:docMk/>
            <pc:sldMk cId="3047252872" sldId="290"/>
            <ac:spMk id="17" creationId="{FFEB09CD-89C4-13E8-4871-421EFDDE6E9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31" creationId="{B712E947-0734-45F9-9C4F-41114EC3A33E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33" creationId="{4C6B5652-C661-4C58-B937-F0F490F7FCB2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35" creationId="{0B936867-6407-43FB-9DE6-1B0879D0CB3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37" creationId="{ACD0B258-678B-4A8C-894F-848AF24A1922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39" creationId="{C8D58395-74AF-401A-AF2F-76B6FCF71DFE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3047252872" sldId="290"/>
            <ac:spMk id="41" creationId="{2F003F3F-F118-41D2-AA3F-74DB0D1970BB}"/>
          </ac:spMkLst>
        </pc:spChg>
        <pc:grpChg chg="del">
          <ac:chgData name="Paul de Wet" userId="9355c988-14ad-4d16-a29c-c9b7b399e41a" providerId="ADAL" clId="{A812BF5E-DF0B-4BFE-BC85-7C4206189CCB}" dt="2026-01-27T17:58:30.028" v="718" actId="21"/>
          <ac:grpSpMkLst>
            <pc:docMk/>
            <pc:sldMk cId="3047252872" sldId="290"/>
            <ac:grpSpMk id="12" creationId="{F7C73CC0-E04B-7061-AC18-B709B44B86CC}"/>
          </ac:grpSpMkLst>
        </pc:grpChg>
        <pc:picChg chg="del">
          <ac:chgData name="Paul de Wet" userId="9355c988-14ad-4d16-a29c-c9b7b399e41a" providerId="ADAL" clId="{A812BF5E-DF0B-4BFE-BC85-7C4206189CCB}" dt="2026-01-27T17:58:58.466" v="728" actId="21"/>
          <ac:picMkLst>
            <pc:docMk/>
            <pc:sldMk cId="3047252872" sldId="290"/>
            <ac:picMk id="2" creationId="{1086C04D-6757-CB17-C120-5181DA8B94BB}"/>
          </ac:picMkLst>
        </pc:picChg>
        <pc:picChg chg="del">
          <ac:chgData name="Paul de Wet" userId="9355c988-14ad-4d16-a29c-c9b7b399e41a" providerId="ADAL" clId="{A812BF5E-DF0B-4BFE-BC85-7C4206189CCB}" dt="2026-01-27T14:51:23.750" v="99" actId="478"/>
          <ac:picMkLst>
            <pc:docMk/>
            <pc:sldMk cId="3047252872" sldId="290"/>
            <ac:picMk id="11" creationId="{C813656F-1E11-0959-6F06-2103106460D2}"/>
          </ac:picMkLst>
        </pc:picChg>
        <pc:picChg chg="del mod">
          <ac:chgData name="Paul de Wet" userId="9355c988-14ad-4d16-a29c-c9b7b399e41a" providerId="ADAL" clId="{A812BF5E-DF0B-4BFE-BC85-7C4206189CCB}" dt="2026-01-27T17:58:47.889" v="724" actId="21"/>
          <ac:picMkLst>
            <pc:docMk/>
            <pc:sldMk cId="3047252872" sldId="290"/>
            <ac:picMk id="14" creationId="{0CC80A4C-E67D-BC9F-B126-28176A5D6508}"/>
          </ac:picMkLst>
        </pc:picChg>
        <pc:picChg chg="del mod">
          <ac:chgData name="Paul de Wet" userId="9355c988-14ad-4d16-a29c-c9b7b399e41a" providerId="ADAL" clId="{A812BF5E-DF0B-4BFE-BC85-7C4206189CCB}" dt="2026-01-27T17:58:38.874" v="720" actId="21"/>
          <ac:picMkLst>
            <pc:docMk/>
            <pc:sldMk cId="3047252872" sldId="290"/>
            <ac:picMk id="16" creationId="{B86996BC-713C-C539-5C37-B3CC7B1D8E6E}"/>
          </ac:picMkLst>
        </pc:picChg>
      </pc:sldChg>
      <pc:sldChg chg="add del">
        <pc:chgData name="Paul de Wet" userId="9355c988-14ad-4d16-a29c-c9b7b399e41a" providerId="ADAL" clId="{A812BF5E-DF0B-4BFE-BC85-7C4206189CCB}" dt="2026-01-27T15:18:38.743" v="325" actId="2696"/>
        <pc:sldMkLst>
          <pc:docMk/>
          <pc:sldMk cId="4119395842" sldId="291"/>
        </pc:sldMkLst>
      </pc:sldChg>
      <pc:sldChg chg="modSp add del mod">
        <pc:chgData name="Paul de Wet" userId="9355c988-14ad-4d16-a29c-c9b7b399e41a" providerId="ADAL" clId="{A812BF5E-DF0B-4BFE-BC85-7C4206189CCB}" dt="2026-01-27T14:56:09.751" v="156" actId="2696"/>
        <pc:sldMkLst>
          <pc:docMk/>
          <pc:sldMk cId="1959768350" sldId="292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1959768350" sldId="292"/>
            <ac:spMk id="2" creationId="{5A893BD6-43FD-4DCD-82DE-8CAD6011E613}"/>
          </ac:spMkLst>
        </pc:spChg>
      </pc:sldChg>
      <pc:sldChg chg="modSp add del mod">
        <pc:chgData name="Paul de Wet" userId="9355c988-14ad-4d16-a29c-c9b7b399e41a" providerId="ADAL" clId="{A812BF5E-DF0B-4BFE-BC85-7C4206189CCB}" dt="2026-01-27T14:58:17.714" v="190" actId="47"/>
        <pc:sldMkLst>
          <pc:docMk/>
          <pc:sldMk cId="2925602134" sldId="294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925602134" sldId="294"/>
            <ac:spMk id="2" creationId="{C6333D81-37CA-457C-9B20-E2CF1AF58479}"/>
          </ac:spMkLst>
        </pc:spChg>
      </pc:sldChg>
      <pc:sldChg chg="addSp delSp modSp add mod ord setBg modAnim">
        <pc:chgData name="Paul de Wet" userId="9355c988-14ad-4d16-a29c-c9b7b399e41a" providerId="ADAL" clId="{A812BF5E-DF0B-4BFE-BC85-7C4206189CCB}" dt="2026-01-28T06:17:05.517" v="3210" actId="1076"/>
        <pc:sldMkLst>
          <pc:docMk/>
          <pc:sldMk cId="3729096443" sldId="297"/>
        </pc:sldMkLst>
        <pc:spChg chg="mod">
          <ac:chgData name="Paul de Wet" userId="9355c988-14ad-4d16-a29c-c9b7b399e41a" providerId="ADAL" clId="{A812BF5E-DF0B-4BFE-BC85-7C4206189CCB}" dt="2026-01-27T17:47:19.391" v="657" actId="113"/>
          <ac:spMkLst>
            <pc:docMk/>
            <pc:sldMk cId="3729096443" sldId="297"/>
            <ac:spMk id="4" creationId="{FF502721-C670-46E6-8456-08ACFB8C302A}"/>
          </ac:spMkLst>
        </pc:spChg>
        <pc:spChg chg="mod">
          <ac:chgData name="Paul de Wet" userId="9355c988-14ad-4d16-a29c-c9b7b399e41a" providerId="ADAL" clId="{A812BF5E-DF0B-4BFE-BC85-7C4206189CCB}" dt="2026-01-27T17:47:22.907" v="658" actId="113"/>
          <ac:spMkLst>
            <pc:docMk/>
            <pc:sldMk cId="3729096443" sldId="297"/>
            <ac:spMk id="7" creationId="{8A2FB6B4-8486-4E6E-8662-63F9F1125E12}"/>
          </ac:spMkLst>
        </pc:spChg>
        <pc:spChg chg="add">
          <ac:chgData name="Paul de Wet" userId="9355c988-14ad-4d16-a29c-c9b7b399e41a" providerId="ADAL" clId="{A812BF5E-DF0B-4BFE-BC85-7C4206189CCB}" dt="2026-01-27T15:24:37.619" v="351" actId="26606"/>
          <ac:spMkLst>
            <pc:docMk/>
            <pc:sldMk cId="3729096443" sldId="297"/>
            <ac:spMk id="12" creationId="{1C4FDBE2-32F7-4AC4-A40C-C51C65B1D474}"/>
          </ac:spMkLst>
        </pc:spChg>
        <pc:spChg chg="add">
          <ac:chgData name="Paul de Wet" userId="9355c988-14ad-4d16-a29c-c9b7b399e41a" providerId="ADAL" clId="{A812BF5E-DF0B-4BFE-BC85-7C4206189CCB}" dt="2026-01-27T15:24:37.619" v="351" actId="26606"/>
          <ac:spMkLst>
            <pc:docMk/>
            <pc:sldMk cId="3729096443" sldId="297"/>
            <ac:spMk id="14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5:24:37.619" v="351" actId="26606"/>
          <ac:spMkLst>
            <pc:docMk/>
            <pc:sldMk cId="3729096443" sldId="297"/>
            <ac:spMk id="16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5:24:37.619" v="351" actId="26606"/>
          <ac:spMkLst>
            <pc:docMk/>
            <pc:sldMk cId="3729096443" sldId="297"/>
            <ac:spMk id="18" creationId="{11156773-3FB3-46D9-9F87-821287404830}"/>
          </ac:spMkLst>
        </pc:spChg>
        <pc:spChg chg="add">
          <ac:chgData name="Paul de Wet" userId="9355c988-14ad-4d16-a29c-c9b7b399e41a" providerId="ADAL" clId="{A812BF5E-DF0B-4BFE-BC85-7C4206189CCB}" dt="2026-01-27T15:24:37.619" v="351" actId="26606"/>
          <ac:spMkLst>
            <pc:docMk/>
            <pc:sldMk cId="3729096443" sldId="297"/>
            <ac:spMk id="20" creationId="{E8EA24D0-C854-4AA8-B8FD-D252660D8840}"/>
          </ac:spMkLst>
        </pc:spChg>
        <pc:picChg chg="add mod ord">
          <ac:chgData name="Paul de Wet" userId="9355c988-14ad-4d16-a29c-c9b7b399e41a" providerId="ADAL" clId="{A812BF5E-DF0B-4BFE-BC85-7C4206189CCB}" dt="2026-01-27T15:24:51.629" v="354" actId="1076"/>
          <ac:picMkLst>
            <pc:docMk/>
            <pc:sldMk cId="3729096443" sldId="297"/>
            <ac:picMk id="3" creationId="{BAD7EA11-AD09-5B67-B915-05E2E65F6693}"/>
          </ac:picMkLst>
        </pc:picChg>
        <pc:picChg chg="add mod ord">
          <ac:chgData name="Paul de Wet" userId="9355c988-14ad-4d16-a29c-c9b7b399e41a" providerId="ADAL" clId="{A812BF5E-DF0B-4BFE-BC85-7C4206189CCB}" dt="2026-01-28T06:17:05.517" v="3210" actId="1076"/>
          <ac:picMkLst>
            <pc:docMk/>
            <pc:sldMk cId="3729096443" sldId="297"/>
            <ac:picMk id="6" creationId="{06552B96-7955-5E5B-24C8-969E35D4ED35}"/>
          </ac:picMkLst>
        </pc:picChg>
        <pc:picChg chg="del">
          <ac:chgData name="Paul de Wet" userId="9355c988-14ad-4d16-a29c-c9b7b399e41a" providerId="ADAL" clId="{A812BF5E-DF0B-4BFE-BC85-7C4206189CCB}" dt="2026-01-27T15:22:48.204" v="335" actId="478"/>
          <ac:picMkLst>
            <pc:docMk/>
            <pc:sldMk cId="3729096443" sldId="297"/>
            <ac:picMk id="2050" creationId="{71301A4E-F6C6-4A8B-8EBB-C8F42C9595E7}"/>
          </ac:picMkLst>
        </pc:picChg>
        <pc:picChg chg="del mod">
          <ac:chgData name="Paul de Wet" userId="9355c988-14ad-4d16-a29c-c9b7b399e41a" providerId="ADAL" clId="{A812BF5E-DF0B-4BFE-BC85-7C4206189CCB}" dt="2026-01-27T15:22:47.241" v="334" actId="478"/>
          <ac:picMkLst>
            <pc:docMk/>
            <pc:sldMk cId="3729096443" sldId="297"/>
            <ac:picMk id="2052" creationId="{D9BD4E94-9BD4-463F-AD25-C319291C6F66}"/>
          </ac:picMkLst>
        </pc:picChg>
      </pc:sldChg>
      <pc:sldChg chg="add del setBg">
        <pc:chgData name="Paul de Wet" userId="9355c988-14ad-4d16-a29c-c9b7b399e41a" providerId="ADAL" clId="{A812BF5E-DF0B-4BFE-BC85-7C4206189CCB}" dt="2026-01-28T06:05:04.085" v="3159" actId="47"/>
        <pc:sldMkLst>
          <pc:docMk/>
          <pc:sldMk cId="1001925183" sldId="298"/>
        </pc:sldMkLst>
      </pc:sldChg>
      <pc:sldChg chg="addSp modSp add mod ord setBg addAnim modAnim">
        <pc:chgData name="Paul de Wet" userId="9355c988-14ad-4d16-a29c-c9b7b399e41a" providerId="ADAL" clId="{A812BF5E-DF0B-4BFE-BC85-7C4206189CCB}" dt="2026-01-27T17:48:01.199" v="676" actId="113"/>
        <pc:sldMkLst>
          <pc:docMk/>
          <pc:sldMk cId="1215128138" sldId="302"/>
        </pc:sldMkLst>
        <pc:spChg chg="mod">
          <ac:chgData name="Paul de Wet" userId="9355c988-14ad-4d16-a29c-c9b7b399e41a" providerId="ADAL" clId="{A812BF5E-DF0B-4BFE-BC85-7C4206189CCB}" dt="2026-01-27T17:48:01.199" v="676" actId="113"/>
          <ac:spMkLst>
            <pc:docMk/>
            <pc:sldMk cId="1215128138" sldId="302"/>
            <ac:spMk id="2" creationId="{8733AE73-71C0-4FC0-9BC0-92FF15608C5C}"/>
          </ac:spMkLst>
        </pc:spChg>
        <pc:spChg chg="add">
          <ac:chgData name="Paul de Wet" userId="9355c988-14ad-4d16-a29c-c9b7b399e41a" providerId="ADAL" clId="{A812BF5E-DF0B-4BFE-BC85-7C4206189CCB}" dt="2026-01-27T14:56:41.788" v="180" actId="26606"/>
          <ac:spMkLst>
            <pc:docMk/>
            <pc:sldMk cId="1215128138" sldId="302"/>
            <ac:spMk id="5127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4:56:41.788" v="180" actId="26606"/>
          <ac:spMkLst>
            <pc:docMk/>
            <pc:sldMk cId="1215128138" sldId="302"/>
            <ac:spMk id="5129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4:56:41.788" v="180" actId="26606"/>
          <ac:spMkLst>
            <pc:docMk/>
            <pc:sldMk cId="1215128138" sldId="302"/>
            <ac:spMk id="5131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4:56:41.788" v="180" actId="26606"/>
          <ac:spMkLst>
            <pc:docMk/>
            <pc:sldMk cId="1215128138" sldId="302"/>
            <ac:spMk id="5133" creationId="{0DA5DB8B-7E5C-4ABC-8069-A9A8806F3976}"/>
          </ac:spMkLst>
        </pc:spChg>
        <pc:picChg chg="mod">
          <ac:chgData name="Paul de Wet" userId="9355c988-14ad-4d16-a29c-c9b7b399e41a" providerId="ADAL" clId="{A812BF5E-DF0B-4BFE-BC85-7C4206189CCB}" dt="2026-01-27T14:56:41.788" v="180" actId="26606"/>
          <ac:picMkLst>
            <pc:docMk/>
            <pc:sldMk cId="1215128138" sldId="302"/>
            <ac:picMk id="5122" creationId="{2A4D3D67-A169-4687-A5E7-909054A4BFD3}"/>
          </ac:picMkLst>
        </pc:picChg>
      </pc:sldChg>
      <pc:sldChg chg="addSp delSp modSp add del mod ord setBg">
        <pc:chgData name="Paul de Wet" userId="9355c988-14ad-4d16-a29c-c9b7b399e41a" providerId="ADAL" clId="{A812BF5E-DF0B-4BFE-BC85-7C4206189CCB}" dt="2026-01-27T17:26:25.883" v="369" actId="47"/>
        <pc:sldMkLst>
          <pc:docMk/>
          <pc:sldMk cId="179455286" sldId="304"/>
        </pc:sldMkLst>
        <pc:spChg chg="mod">
          <ac:chgData name="Paul de Wet" userId="9355c988-14ad-4d16-a29c-c9b7b399e41a" providerId="ADAL" clId="{A812BF5E-DF0B-4BFE-BC85-7C4206189CCB}" dt="2026-01-27T17:25:44.392" v="366" actId="3626"/>
          <ac:spMkLst>
            <pc:docMk/>
            <pc:sldMk cId="179455286" sldId="304"/>
            <ac:spMk id="4" creationId="{5037337F-9436-4F2F-8368-AA083B5E5FAE}"/>
          </ac:spMkLst>
        </pc:spChg>
        <pc:spChg chg="add">
          <ac:chgData name="Paul de Wet" userId="9355c988-14ad-4d16-a29c-c9b7b399e41a" providerId="ADAL" clId="{A812BF5E-DF0B-4BFE-BC85-7C4206189CCB}" dt="2026-01-27T14:52:09.627" v="112" actId="26606"/>
          <ac:spMkLst>
            <pc:docMk/>
            <pc:sldMk cId="179455286" sldId="304"/>
            <ac:spMk id="10" creationId="{9B7AD9F6-8CE7-4299-8FC6-328F4DCD3FF9}"/>
          </ac:spMkLst>
        </pc:spChg>
        <pc:spChg chg="add">
          <ac:chgData name="Paul de Wet" userId="9355c988-14ad-4d16-a29c-c9b7b399e41a" providerId="ADAL" clId="{A812BF5E-DF0B-4BFE-BC85-7C4206189CCB}" dt="2026-01-27T14:52:09.627" v="112" actId="26606"/>
          <ac:spMkLst>
            <pc:docMk/>
            <pc:sldMk cId="179455286" sldId="304"/>
            <ac:spMk id="12" creationId="{F49775AF-8896-43EE-92C6-83497D6DC56F}"/>
          </ac:spMkLst>
        </pc:spChg>
        <pc:picChg chg="add mod">
          <ac:chgData name="Paul de Wet" userId="9355c988-14ad-4d16-a29c-c9b7b399e41a" providerId="ADAL" clId="{A812BF5E-DF0B-4BFE-BC85-7C4206189CCB}" dt="2026-01-27T17:25:26.672" v="365" actId="931"/>
          <ac:picMkLst>
            <pc:docMk/>
            <pc:sldMk cId="179455286" sldId="304"/>
            <ac:picMk id="3" creationId="{E0B8C3E6-088A-0AAC-7E2F-53107C5953AA}"/>
          </ac:picMkLst>
        </pc:picChg>
        <pc:picChg chg="add del">
          <ac:chgData name="Paul de Wet" userId="9355c988-14ad-4d16-a29c-c9b7b399e41a" providerId="ADAL" clId="{A812BF5E-DF0B-4BFE-BC85-7C4206189CCB}" dt="2026-01-27T17:25:12.155" v="364" actId="478"/>
          <ac:picMkLst>
            <pc:docMk/>
            <pc:sldMk cId="179455286" sldId="304"/>
            <ac:picMk id="6" creationId="{05EED301-9FF3-26D9-64E3-2DF4896EF5E4}"/>
          </ac:picMkLst>
        </pc:picChg>
      </pc:sldChg>
      <pc:sldChg chg="addSp modSp add mod ord setBg addAnim modAnim">
        <pc:chgData name="Paul de Wet" userId="9355c988-14ad-4d16-a29c-c9b7b399e41a" providerId="ADAL" clId="{A812BF5E-DF0B-4BFE-BC85-7C4206189CCB}" dt="2026-01-27T17:55:41.362" v="699" actId="20578"/>
        <pc:sldMkLst>
          <pc:docMk/>
          <pc:sldMk cId="3182275402" sldId="310"/>
        </pc:sldMkLst>
        <pc:spChg chg="mod">
          <ac:chgData name="Paul de Wet" userId="9355c988-14ad-4d16-a29c-c9b7b399e41a" providerId="ADAL" clId="{A812BF5E-DF0B-4BFE-BC85-7C4206189CCB}" dt="2026-01-27T17:48:58.881" v="690" actId="113"/>
          <ac:spMkLst>
            <pc:docMk/>
            <pc:sldMk cId="3182275402" sldId="310"/>
            <ac:spMk id="2" creationId="{09E8F666-7711-4204-8DB1-1EF6294F3E93}"/>
          </ac:spMkLst>
        </pc:spChg>
        <pc:spChg chg="add">
          <ac:chgData name="Paul de Wet" userId="9355c988-14ad-4d16-a29c-c9b7b399e41a" providerId="ADAL" clId="{A812BF5E-DF0B-4BFE-BC85-7C4206189CCB}" dt="2026-01-27T14:58:07.766" v="188" actId="26606"/>
          <ac:spMkLst>
            <pc:docMk/>
            <pc:sldMk cId="3182275402" sldId="310"/>
            <ac:spMk id="2055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4:58:07.766" v="188" actId="26606"/>
          <ac:spMkLst>
            <pc:docMk/>
            <pc:sldMk cId="3182275402" sldId="310"/>
            <ac:spMk id="2057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4:58:07.766" v="188" actId="26606"/>
          <ac:spMkLst>
            <pc:docMk/>
            <pc:sldMk cId="3182275402" sldId="310"/>
            <ac:spMk id="2059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4:58:07.766" v="188" actId="26606"/>
          <ac:spMkLst>
            <pc:docMk/>
            <pc:sldMk cId="3182275402" sldId="310"/>
            <ac:spMk id="2061" creationId="{0DA5DB8B-7E5C-4ABC-8069-A9A8806F3976}"/>
          </ac:spMkLst>
        </pc:spChg>
        <pc:picChg chg="mod">
          <ac:chgData name="Paul de Wet" userId="9355c988-14ad-4d16-a29c-c9b7b399e41a" providerId="ADAL" clId="{A812BF5E-DF0B-4BFE-BC85-7C4206189CCB}" dt="2026-01-27T14:58:07.766" v="188" actId="26606"/>
          <ac:picMkLst>
            <pc:docMk/>
            <pc:sldMk cId="3182275402" sldId="310"/>
            <ac:picMk id="2050" creationId="{DF8CACD3-1B90-4C8B-82E6-DC4C64B9C9E1}"/>
          </ac:picMkLst>
        </pc:picChg>
      </pc:sldChg>
      <pc:sldChg chg="modSp add del">
        <pc:chgData name="Paul de Wet" userId="9355c988-14ad-4d16-a29c-c9b7b399e41a" providerId="ADAL" clId="{A812BF5E-DF0B-4BFE-BC85-7C4206189CCB}" dt="2026-01-27T14:55:56.787" v="154" actId="2696"/>
        <pc:sldMkLst>
          <pc:docMk/>
          <pc:sldMk cId="336400468" sldId="311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336400468" sldId="311"/>
            <ac:spMk id="2" creationId="{00000000-0000-0000-0000-000000000000}"/>
          </ac:spMkLst>
        </pc:spChg>
      </pc:sldChg>
      <pc:sldChg chg="modSp add del">
        <pc:chgData name="Paul de Wet" userId="9355c988-14ad-4d16-a29c-c9b7b399e41a" providerId="ADAL" clId="{A812BF5E-DF0B-4BFE-BC85-7C4206189CCB}" dt="2026-01-27T14:56:00.658" v="155" actId="2696"/>
        <pc:sldMkLst>
          <pc:docMk/>
          <pc:sldMk cId="2616297624" sldId="312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616297624" sldId="312"/>
            <ac:spMk id="2" creationId="{9553637F-0AF2-5E4E-3C98-A8895D752BC9}"/>
          </ac:spMkLst>
        </pc:spChg>
      </pc:sldChg>
      <pc:sldChg chg="addSp delSp modSp add mod ord setBg modAnim">
        <pc:chgData name="Paul de Wet" userId="9355c988-14ad-4d16-a29c-c9b7b399e41a" providerId="ADAL" clId="{A812BF5E-DF0B-4BFE-BC85-7C4206189CCB}" dt="2026-01-27T17:29:24.394" v="461" actId="20577"/>
        <pc:sldMkLst>
          <pc:docMk/>
          <pc:sldMk cId="2136543357" sldId="322"/>
        </pc:sldMkLst>
        <pc:spChg chg="mo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2" creationId="{703CF8F7-5F4F-BE46-0500-F923BB9583EB}"/>
          </ac:spMkLst>
        </pc:spChg>
        <pc:spChg chg="mod">
          <ac:chgData name="Paul de Wet" userId="9355c988-14ad-4d16-a29c-c9b7b399e41a" providerId="ADAL" clId="{A812BF5E-DF0B-4BFE-BC85-7C4206189CCB}" dt="2026-01-27T17:29:24.394" v="461" actId="20577"/>
          <ac:spMkLst>
            <pc:docMk/>
            <pc:sldMk cId="2136543357" sldId="322"/>
            <ac:spMk id="3" creationId="{0B5A05BE-9F66-D67F-1305-A9890A4262A5}"/>
          </ac:spMkLst>
        </pc:spChg>
        <pc:spChg chg="add del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8" creationId="{907EF6B7-1338-4443-8C46-6A318D952DFD}"/>
          </ac:spMkLst>
        </pc:spChg>
        <pc:spChg chg="add">
          <ac:chgData name="Paul de Wet" userId="9355c988-14ad-4d16-a29c-c9b7b399e41a" providerId="ADAL" clId="{A812BF5E-DF0B-4BFE-BC85-7C4206189CCB}" dt="2026-01-27T14:53:50.101" v="127" actId="26606"/>
          <ac:spMkLst>
            <pc:docMk/>
            <pc:sldMk cId="2136543357" sldId="322"/>
            <ac:spMk id="10" creationId="{DAAE4CDD-124C-4DCF-9584-B6033B545DD5}"/>
          </ac:spMkLst>
        </pc:spChg>
        <pc:spChg chg="add del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12" creationId="{081E4A58-353D-44AE-B2FC-2A74E2E400F7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19" creationId="{B10BB131-AC8E-4A8E-A5D1-36260F720C3B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21" creationId="{14847E93-7DC1-4D4B-8829-B19AA7137C50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23" creationId="{5566D6E1-03A1-4D73-A4E0-35D74D568A04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25" creationId="{9F835A99-04AC-494A-A572-AFE8413CC938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27" creationId="{7B786209-1B0B-4CA9-9BDD-F7327066A84D}"/>
          </ac:spMkLst>
        </pc:spChg>
        <pc:spChg chg="add">
          <ac:chgData name="Paul de Wet" userId="9355c988-14ad-4d16-a29c-c9b7b399e41a" providerId="ADAL" clId="{A812BF5E-DF0B-4BFE-BC85-7C4206189CCB}" dt="2026-01-27T14:54:19.635" v="129" actId="26606"/>
          <ac:spMkLst>
            <pc:docMk/>
            <pc:sldMk cId="2136543357" sldId="322"/>
            <ac:spMk id="31" creationId="{6691AC69-A76E-4DAB-B565-468B6B87ACF3}"/>
          </ac:spMkLst>
        </pc:spChg>
      </pc:sldChg>
      <pc:sldChg chg="add del">
        <pc:chgData name="Paul de Wet" userId="9355c988-14ad-4d16-a29c-c9b7b399e41a" providerId="ADAL" clId="{A812BF5E-DF0B-4BFE-BC85-7C4206189CCB}" dt="2026-01-27T14:48:54.918" v="74" actId="47"/>
        <pc:sldMkLst>
          <pc:docMk/>
          <pc:sldMk cId="4263646866" sldId="323"/>
        </pc:sldMkLst>
      </pc:sldChg>
      <pc:sldChg chg="addSp modSp add del mod ord setBg">
        <pc:chgData name="Paul de Wet" userId="9355c988-14ad-4d16-a29c-c9b7b399e41a" providerId="ADAL" clId="{A812BF5E-DF0B-4BFE-BC85-7C4206189CCB}" dt="2026-01-27T17:46:26.494" v="648" actId="2696"/>
        <pc:sldMkLst>
          <pc:docMk/>
          <pc:sldMk cId="889949626" sldId="324"/>
        </pc:sldMkLst>
        <pc:spChg chg="mo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3" creationId="{00000000-0000-0000-0000-000000000000}"/>
          </ac:spMkLst>
        </pc:spChg>
        <pc:spChg chg="ad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8" creationId="{9AFC454B-A080-4D23-B177-6D5356C6E6EF}"/>
          </ac:spMkLst>
        </pc:spChg>
        <pc:spChg chg="ad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10" creationId="{D0522C2C-7B5C-48A7-A969-03941E5D2E76}"/>
          </ac:spMkLst>
        </pc:spChg>
        <pc:spChg chg="ad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12" creationId="{9C682A1A-5B2D-4111-BBD6-620165633E5B}"/>
          </ac:spMkLst>
        </pc:spChg>
        <pc:spChg chg="ad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14" creationId="{D6EE29F2-D77F-4BD0-A20B-334D316A1C9D}"/>
          </ac:spMkLst>
        </pc:spChg>
        <pc:spChg chg="add">
          <ac:chgData name="Paul de Wet" userId="9355c988-14ad-4d16-a29c-c9b7b399e41a" providerId="ADAL" clId="{A812BF5E-DF0B-4BFE-BC85-7C4206189CCB}" dt="2026-01-27T14:57:56.394" v="187" actId="26606"/>
          <ac:spMkLst>
            <pc:docMk/>
            <pc:sldMk cId="889949626" sldId="324"/>
            <ac:spMk id="16" creationId="{22D09ED2-868F-42C6-866E-F92E0CEF314F}"/>
          </ac:spMkLst>
        </pc:spChg>
      </pc:sldChg>
      <pc:sldChg chg="modSp add ord setBg">
        <pc:chgData name="Paul de Wet" userId="9355c988-14ad-4d16-a29c-c9b7b399e41a" providerId="ADAL" clId="{A812BF5E-DF0B-4BFE-BC85-7C4206189CCB}" dt="2026-01-28T02:24:55.820" v="1814"/>
        <pc:sldMkLst>
          <pc:docMk/>
          <pc:sldMk cId="0" sldId="388"/>
        </pc:sldMkLst>
        <pc:picChg chg="mod">
          <ac:chgData name="Paul de Wet" userId="9355c988-14ad-4d16-a29c-c9b7b399e41a" providerId="ADAL" clId="{A812BF5E-DF0B-4BFE-BC85-7C4206189CCB}" dt="2026-01-28T02:24:30.371" v="1812" actId="1076"/>
          <ac:picMkLst>
            <pc:docMk/>
            <pc:sldMk cId="0" sldId="388"/>
            <ac:picMk id="14339" creationId="{6D3A1D74-39E8-BB5A-9BA6-465FD0B7D076}"/>
          </ac:picMkLst>
        </pc:picChg>
      </pc:sldChg>
      <pc:sldChg chg="add ord setBg">
        <pc:chgData name="Paul de Wet" userId="9355c988-14ad-4d16-a29c-c9b7b399e41a" providerId="ADAL" clId="{A812BF5E-DF0B-4BFE-BC85-7C4206189CCB}" dt="2026-01-28T03:07:26.737" v="2389"/>
        <pc:sldMkLst>
          <pc:docMk/>
          <pc:sldMk cId="0" sldId="418"/>
        </pc:sldMkLst>
      </pc:sldChg>
      <pc:sldChg chg="modSp add ord setBg">
        <pc:chgData name="Paul de Wet" userId="9355c988-14ad-4d16-a29c-c9b7b399e41a" providerId="ADAL" clId="{A812BF5E-DF0B-4BFE-BC85-7C4206189CCB}" dt="2026-01-28T03:07:25.372" v="2387"/>
        <pc:sldMkLst>
          <pc:docMk/>
          <pc:sldMk cId="0" sldId="437"/>
        </pc:sldMkLst>
        <pc:picChg chg="mod">
          <ac:chgData name="Paul de Wet" userId="9355c988-14ad-4d16-a29c-c9b7b399e41a" providerId="ADAL" clId="{A812BF5E-DF0B-4BFE-BC85-7C4206189CCB}" dt="2026-01-28T02:07:32.434" v="1609" actId="1076"/>
          <ac:picMkLst>
            <pc:docMk/>
            <pc:sldMk cId="0" sldId="437"/>
            <ac:picMk id="4098" creationId="{67E3EA47-FF1A-4B7D-B9C5-57F89CE0A4E2}"/>
          </ac:picMkLst>
        </pc:picChg>
      </pc:sldChg>
      <pc:sldChg chg="addSp delSp modSp add mod ord setBg delAnim modAnim">
        <pc:chgData name="Paul de Wet" userId="9355c988-14ad-4d16-a29c-c9b7b399e41a" providerId="ADAL" clId="{A812BF5E-DF0B-4BFE-BC85-7C4206189CCB}" dt="2026-01-28T02:54:36.527" v="2224" actId="1076"/>
        <pc:sldMkLst>
          <pc:docMk/>
          <pc:sldMk cId="3857863929" sldId="445"/>
        </pc:sldMkLst>
        <pc:spChg chg="add mod">
          <ac:chgData name="Paul de Wet" userId="9355c988-14ad-4d16-a29c-c9b7b399e41a" providerId="ADAL" clId="{A812BF5E-DF0B-4BFE-BC85-7C4206189CCB}" dt="2026-01-28T02:54:36.527" v="2224" actId="1076"/>
          <ac:spMkLst>
            <pc:docMk/>
            <pc:sldMk cId="3857863929" sldId="445"/>
            <ac:spMk id="3" creationId="{F4D99FCC-DB10-6F1A-C5F4-00D8888900A3}"/>
          </ac:spMkLst>
        </pc:spChg>
        <pc:picChg chg="del mod modCrop">
          <ac:chgData name="Paul de Wet" userId="9355c988-14ad-4d16-a29c-c9b7b399e41a" providerId="ADAL" clId="{A812BF5E-DF0B-4BFE-BC85-7C4206189CCB}" dt="2026-01-28T02:54:03.128" v="2219" actId="478"/>
          <ac:picMkLst>
            <pc:docMk/>
            <pc:sldMk cId="3857863929" sldId="445"/>
            <ac:picMk id="2" creationId="{4624E7F5-2B7A-4148-B1DF-F698AC084910}"/>
          </ac:picMkLst>
        </pc:picChg>
        <pc:picChg chg="add mod">
          <ac:chgData name="Paul de Wet" userId="9355c988-14ad-4d16-a29c-c9b7b399e41a" providerId="ADAL" clId="{A812BF5E-DF0B-4BFE-BC85-7C4206189CCB}" dt="2026-01-28T02:54:16.046" v="2222" actId="1076"/>
          <ac:picMkLst>
            <pc:docMk/>
            <pc:sldMk cId="3857863929" sldId="445"/>
            <ac:picMk id="4" creationId="{950E8C35-009A-C404-A97D-AE262BFD91CB}"/>
          </ac:picMkLst>
        </pc:picChg>
      </pc:sldChg>
      <pc:sldChg chg="delSp modSp add del mod setBg delDesignElem">
        <pc:chgData name="Paul de Wet" userId="9355c988-14ad-4d16-a29c-c9b7b399e41a" providerId="ADAL" clId="{A812BF5E-DF0B-4BFE-BC85-7C4206189CCB}" dt="2026-01-28T03:07:20.371" v="2383" actId="47"/>
        <pc:sldMkLst>
          <pc:docMk/>
          <pc:sldMk cId="948295680" sldId="446"/>
        </pc:sldMkLst>
        <pc:spChg chg="mod">
          <ac:chgData name="Paul de Wet" userId="9355c988-14ad-4d16-a29c-c9b7b399e41a" providerId="ADAL" clId="{A812BF5E-DF0B-4BFE-BC85-7C4206189CCB}" dt="2026-01-28T02:57:51.532" v="2311" actId="21"/>
          <ac:spMkLst>
            <pc:docMk/>
            <pc:sldMk cId="948295680" sldId="446"/>
            <ac:spMk id="3" creationId="{C21179FF-3D79-96E3-4FD2-33FB9D6C8DD9}"/>
          </ac:spMkLst>
        </pc:spChg>
        <pc:spChg chg="mod">
          <ac:chgData name="Paul de Wet" userId="9355c988-14ad-4d16-a29c-c9b7b399e41a" providerId="ADAL" clId="{A812BF5E-DF0B-4BFE-BC85-7C4206189CCB}" dt="2026-01-28T03:07:15.891" v="2382" actId="1076"/>
          <ac:spMkLst>
            <pc:docMk/>
            <pc:sldMk cId="948295680" sldId="446"/>
            <ac:spMk id="4" creationId="{14CF4F84-5A18-C21E-4122-CF1D9A493FE8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16" creationId="{09588DA8-065E-4F6F-8EFD-43104AB2E0CF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18" creationId="{C4285719-470E-454C-AF62-8323075F1F5B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20" creationId="{CD9FE4EF-C4D8-49A0-B2FF-81D8DB7D8A24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22" creationId="{4300840D-0A0B-4512-BACA-B439D5B9C57C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24" creationId="{D2B78728-A580-49A7-84F9-6EF6F583ADE0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26" creationId="{38FAA1A1-D861-433F-88FA-1E9D6FD31D1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48295680" sldId="446"/>
            <ac:spMk id="28" creationId="{8D71EDA1-87BF-4D5D-AB79-F346FD19278A}"/>
          </ac:spMkLst>
        </pc:spChg>
        <pc:picChg chg="del">
          <ac:chgData name="Paul de Wet" userId="9355c988-14ad-4d16-a29c-c9b7b399e41a" providerId="ADAL" clId="{A812BF5E-DF0B-4BFE-BC85-7C4206189CCB}" dt="2026-01-27T14:51:25.987" v="100" actId="478"/>
          <ac:picMkLst>
            <pc:docMk/>
            <pc:sldMk cId="948295680" sldId="446"/>
            <ac:picMk id="11" creationId="{E4B3D228-7BF3-1486-2DCA-A167D55FD1B4}"/>
          </ac:picMkLst>
        </pc:picChg>
      </pc:sldChg>
      <pc:sldChg chg="delSp add mod setBg">
        <pc:chgData name="Paul de Wet" userId="9355c988-14ad-4d16-a29c-c9b7b399e41a" providerId="ADAL" clId="{A812BF5E-DF0B-4BFE-BC85-7C4206189CCB}" dt="2026-01-27T17:50:44.868" v="695"/>
        <pc:sldMkLst>
          <pc:docMk/>
          <pc:sldMk cId="2581587806" sldId="449"/>
        </pc:sldMkLst>
        <pc:picChg chg="del">
          <ac:chgData name="Paul de Wet" userId="9355c988-14ad-4d16-a29c-c9b7b399e41a" providerId="ADAL" clId="{A812BF5E-DF0B-4BFE-BC85-7C4206189CCB}" dt="2026-01-27T14:51:31.173" v="102" actId="478"/>
          <ac:picMkLst>
            <pc:docMk/>
            <pc:sldMk cId="2581587806" sldId="449"/>
            <ac:picMk id="11" creationId="{A20A2B72-028E-B69A-7956-5F240065ECCB}"/>
          </ac:picMkLst>
        </pc:picChg>
      </pc:sldChg>
      <pc:sldChg chg="add del setBg">
        <pc:chgData name="Paul de Wet" userId="9355c988-14ad-4d16-a29c-c9b7b399e41a" providerId="ADAL" clId="{A812BF5E-DF0B-4BFE-BC85-7C4206189CCB}" dt="2026-01-28T06:05:00.961" v="3157" actId="47"/>
        <pc:sldMkLst>
          <pc:docMk/>
          <pc:sldMk cId="3361214304" sldId="450"/>
        </pc:sldMkLst>
      </pc:sldChg>
      <pc:sldChg chg="add del setBg">
        <pc:chgData name="Paul de Wet" userId="9355c988-14ad-4d16-a29c-c9b7b399e41a" providerId="ADAL" clId="{A812BF5E-DF0B-4BFE-BC85-7C4206189CCB}" dt="2026-01-28T06:04:57.324" v="3156" actId="47"/>
        <pc:sldMkLst>
          <pc:docMk/>
          <pc:sldMk cId="68129466" sldId="452"/>
        </pc:sldMkLst>
      </pc:sldChg>
      <pc:sldChg chg="add del setBg">
        <pc:chgData name="Paul de Wet" userId="9355c988-14ad-4d16-a29c-c9b7b399e41a" providerId="ADAL" clId="{A812BF5E-DF0B-4BFE-BC85-7C4206189CCB}" dt="2026-01-27T18:00:20.118" v="736" actId="47"/>
        <pc:sldMkLst>
          <pc:docMk/>
          <pc:sldMk cId="1834784952" sldId="453"/>
        </pc:sldMkLst>
      </pc:sldChg>
      <pc:sldChg chg="add del setBg">
        <pc:chgData name="Paul de Wet" userId="9355c988-14ad-4d16-a29c-c9b7b399e41a" providerId="ADAL" clId="{A812BF5E-DF0B-4BFE-BC85-7C4206189CCB}" dt="2026-01-28T06:05:02.859" v="3158" actId="47"/>
        <pc:sldMkLst>
          <pc:docMk/>
          <pc:sldMk cId="1516296069" sldId="454"/>
        </pc:sldMkLst>
      </pc:sldChg>
      <pc:sldChg chg="add del setBg">
        <pc:chgData name="Paul de Wet" userId="9355c988-14ad-4d16-a29c-c9b7b399e41a" providerId="ADAL" clId="{A812BF5E-DF0B-4BFE-BC85-7C4206189CCB}" dt="2026-01-27T18:00:27.924" v="737" actId="47"/>
        <pc:sldMkLst>
          <pc:docMk/>
          <pc:sldMk cId="378920293" sldId="455"/>
        </pc:sldMkLst>
      </pc:sldChg>
      <pc:sldChg chg="modSp add del setBg">
        <pc:chgData name="Paul de Wet" userId="9355c988-14ad-4d16-a29c-c9b7b399e41a" providerId="ADAL" clId="{A812BF5E-DF0B-4BFE-BC85-7C4206189CCB}" dt="2026-01-28T06:05:05.138" v="3160" actId="47"/>
        <pc:sldMkLst>
          <pc:docMk/>
          <pc:sldMk cId="2555665247" sldId="456"/>
        </pc:sldMkLst>
        <pc:spChg chg="mod">
          <ac:chgData name="Paul de Wet" userId="9355c988-14ad-4d16-a29c-c9b7b399e41a" providerId="ADAL" clId="{A812BF5E-DF0B-4BFE-BC85-7C4206189CCB}" dt="2026-01-27T14:51:44.006" v="109"/>
          <ac:spMkLst>
            <pc:docMk/>
            <pc:sldMk cId="2555665247" sldId="456"/>
            <ac:spMk id="2" creationId="{79EB900C-172E-41B4-9E3A-45ADBD21FED9}"/>
          </ac:spMkLst>
        </pc:spChg>
        <pc:picChg chg="mod">
          <ac:chgData name="Paul de Wet" userId="9355c988-14ad-4d16-a29c-c9b7b399e41a" providerId="ADAL" clId="{A812BF5E-DF0B-4BFE-BC85-7C4206189CCB}" dt="2026-01-27T14:51:44.006" v="109"/>
          <ac:picMkLst>
            <pc:docMk/>
            <pc:sldMk cId="2555665247" sldId="456"/>
            <ac:picMk id="5" creationId="{1B4F917E-F836-4E19-BAAD-5DB05AD7D0B7}"/>
          </ac:picMkLst>
        </pc:picChg>
      </pc:sldChg>
      <pc:sldChg chg="add del">
        <pc:chgData name="Paul de Wet" userId="9355c988-14ad-4d16-a29c-c9b7b399e41a" providerId="ADAL" clId="{A812BF5E-DF0B-4BFE-BC85-7C4206189CCB}" dt="2026-01-27T15:21:13.536" v="331" actId="2696"/>
        <pc:sldMkLst>
          <pc:docMk/>
          <pc:sldMk cId="1689403035" sldId="461"/>
        </pc:sldMkLst>
      </pc:sldChg>
      <pc:sldChg chg="add del">
        <pc:chgData name="Paul de Wet" userId="9355c988-14ad-4d16-a29c-c9b7b399e41a" providerId="ADAL" clId="{A812BF5E-DF0B-4BFE-BC85-7C4206189CCB}" dt="2026-01-27T17:49:47.480" v="693" actId="2696"/>
        <pc:sldMkLst>
          <pc:docMk/>
          <pc:sldMk cId="152911341" sldId="465"/>
        </pc:sldMkLst>
      </pc:sldChg>
      <pc:sldChg chg="delSp modSp add del mod setBg delAnim">
        <pc:chgData name="Paul de Wet" userId="9355c988-14ad-4d16-a29c-c9b7b399e41a" providerId="ADAL" clId="{A812BF5E-DF0B-4BFE-BC85-7C4206189CCB}" dt="2026-01-27T18:31:58.963" v="1255" actId="47"/>
        <pc:sldMkLst>
          <pc:docMk/>
          <pc:sldMk cId="2316127974" sldId="466"/>
        </pc:sldMkLst>
        <pc:spChg chg="mod">
          <ac:chgData name="Paul de Wet" userId="9355c988-14ad-4d16-a29c-c9b7b399e41a" providerId="ADAL" clId="{A812BF5E-DF0B-4BFE-BC85-7C4206189CCB}" dt="2026-01-27T18:06:36.625" v="850" actId="21"/>
          <ac:spMkLst>
            <pc:docMk/>
            <pc:sldMk cId="2316127974" sldId="466"/>
            <ac:spMk id="3" creationId="{76214416-9453-A4D2-0B1C-1204A82E42DF}"/>
          </ac:spMkLst>
        </pc:spChg>
        <pc:picChg chg="del mod">
          <ac:chgData name="Paul de Wet" userId="9355c988-14ad-4d16-a29c-c9b7b399e41a" providerId="ADAL" clId="{A812BF5E-DF0B-4BFE-BC85-7C4206189CCB}" dt="2026-01-27T18:07:56.080" v="945" actId="21"/>
          <ac:picMkLst>
            <pc:docMk/>
            <pc:sldMk cId="2316127974" sldId="466"/>
            <ac:picMk id="5" creationId="{96C7A297-76B9-C404-6A07-50379536125F}"/>
          </ac:picMkLst>
        </pc:picChg>
        <pc:picChg chg="del">
          <ac:chgData name="Paul de Wet" userId="9355c988-14ad-4d16-a29c-c9b7b399e41a" providerId="ADAL" clId="{A812BF5E-DF0B-4BFE-BC85-7C4206189CCB}" dt="2026-01-27T14:51:14.072" v="95" actId="478"/>
          <ac:picMkLst>
            <pc:docMk/>
            <pc:sldMk cId="2316127974" sldId="466"/>
            <ac:picMk id="11" creationId="{4DEBB98A-8517-DE4B-C76E-D5B0BC856A1B}"/>
          </ac:picMkLst>
        </pc:picChg>
      </pc:sldChg>
      <pc:sldChg chg="addSp delSp modSp add mod setBg modAnim">
        <pc:chgData name="Paul de Wet" userId="9355c988-14ad-4d16-a29c-c9b7b399e41a" providerId="ADAL" clId="{A812BF5E-DF0B-4BFE-BC85-7C4206189CCB}" dt="2026-01-28T02:47:36.246" v="2218"/>
        <pc:sldMkLst>
          <pc:docMk/>
          <pc:sldMk cId="3317336875" sldId="467"/>
        </pc:sldMkLst>
        <pc:spChg chg="mod">
          <ac:chgData name="Paul de Wet" userId="9355c988-14ad-4d16-a29c-c9b7b399e41a" providerId="ADAL" clId="{A812BF5E-DF0B-4BFE-BC85-7C4206189CCB}" dt="2026-01-27T18:34:13.732" v="1265" actId="1076"/>
          <ac:spMkLst>
            <pc:docMk/>
            <pc:sldMk cId="3317336875" sldId="467"/>
            <ac:spMk id="2" creationId="{C60D7F53-192A-4949-804A-09E6B3CB2896}"/>
          </ac:spMkLst>
        </pc:spChg>
        <pc:spChg chg="add mod">
          <ac:chgData name="Paul de Wet" userId="9355c988-14ad-4d16-a29c-c9b7b399e41a" providerId="ADAL" clId="{A812BF5E-DF0B-4BFE-BC85-7C4206189CCB}" dt="2026-01-27T18:41:37.910" v="1534" actId="1076"/>
          <ac:spMkLst>
            <pc:docMk/>
            <pc:sldMk cId="3317336875" sldId="467"/>
            <ac:spMk id="3" creationId="{EE87B7C6-9FA4-789A-5EBF-4348274FAA51}"/>
          </ac:spMkLst>
        </pc:spChg>
        <pc:spChg chg="add mod">
          <ac:chgData name="Paul de Wet" userId="9355c988-14ad-4d16-a29c-c9b7b399e41a" providerId="ADAL" clId="{A812BF5E-DF0B-4BFE-BC85-7C4206189CCB}" dt="2026-01-27T18:41:33.183" v="1533" actId="1076"/>
          <ac:spMkLst>
            <pc:docMk/>
            <pc:sldMk cId="3317336875" sldId="467"/>
            <ac:spMk id="4" creationId="{8A9A25BB-88C8-D8F4-2650-26366F11C572}"/>
          </ac:spMkLst>
        </pc:spChg>
        <pc:spChg chg="mod">
          <ac:chgData name="Paul de Wet" userId="9355c988-14ad-4d16-a29c-c9b7b399e41a" providerId="ADAL" clId="{A812BF5E-DF0B-4BFE-BC85-7C4206189CCB}" dt="2026-01-27T18:43:58.034" v="1552" actId="1076"/>
          <ac:spMkLst>
            <pc:docMk/>
            <pc:sldMk cId="3317336875" sldId="467"/>
            <ac:spMk id="5" creationId="{B6247287-8B22-4252-BB20-4351294A346D}"/>
          </ac:spMkLst>
        </pc:spChg>
        <pc:spChg chg="add mod">
          <ac:chgData name="Paul de Wet" userId="9355c988-14ad-4d16-a29c-c9b7b399e41a" providerId="ADAL" clId="{A812BF5E-DF0B-4BFE-BC85-7C4206189CCB}" dt="2026-01-27T18:42:19.476" v="1541" actId="571"/>
          <ac:spMkLst>
            <pc:docMk/>
            <pc:sldMk cId="3317336875" sldId="467"/>
            <ac:spMk id="14" creationId="{96E7F579-28C8-F557-9D96-0AF5AE3386A1}"/>
          </ac:spMkLst>
        </pc:spChg>
        <pc:spChg chg="add mod">
          <ac:chgData name="Paul de Wet" userId="9355c988-14ad-4d16-a29c-c9b7b399e41a" providerId="ADAL" clId="{A812BF5E-DF0B-4BFE-BC85-7C4206189CCB}" dt="2026-01-27T18:42:23.273" v="1542" actId="1076"/>
          <ac:spMkLst>
            <pc:docMk/>
            <pc:sldMk cId="3317336875" sldId="467"/>
            <ac:spMk id="15" creationId="{C26990B9-B42F-E37E-86AA-41DFB175F413}"/>
          </ac:spMkLst>
        </pc:spChg>
        <pc:spChg chg="add mod">
          <ac:chgData name="Paul de Wet" userId="9355c988-14ad-4d16-a29c-c9b7b399e41a" providerId="ADAL" clId="{A812BF5E-DF0B-4BFE-BC85-7C4206189CCB}" dt="2026-01-27T18:42:51.823" v="1546" actId="571"/>
          <ac:spMkLst>
            <pc:docMk/>
            <pc:sldMk cId="3317336875" sldId="467"/>
            <ac:spMk id="21" creationId="{BA19EA69-A9FE-F5B5-5520-30BE1D0B35DE}"/>
          </ac:spMkLst>
        </pc:spChg>
        <pc:spChg chg="add mod">
          <ac:chgData name="Paul de Wet" userId="9355c988-14ad-4d16-a29c-c9b7b399e41a" providerId="ADAL" clId="{A812BF5E-DF0B-4BFE-BC85-7C4206189CCB}" dt="2026-01-27T18:43:01.325" v="1548" actId="1076"/>
          <ac:spMkLst>
            <pc:docMk/>
            <pc:sldMk cId="3317336875" sldId="467"/>
            <ac:spMk id="22" creationId="{074835DD-DFBA-CB7F-ABCF-D489E57A0F28}"/>
          </ac:spMkLst>
        </pc:spChg>
        <pc:picChg chg="mod">
          <ac:chgData name="Paul de Wet" userId="9355c988-14ad-4d16-a29c-c9b7b399e41a" providerId="ADAL" clId="{A812BF5E-DF0B-4BFE-BC85-7C4206189CCB}" dt="2026-01-27T18:34:07.696" v="1264" actId="1076"/>
          <ac:picMkLst>
            <pc:docMk/>
            <pc:sldMk cId="3317336875" sldId="467"/>
            <ac:picMk id="7" creationId="{1D4876FB-292E-CC8E-D53F-04E0EF725433}"/>
          </ac:picMkLst>
        </pc:picChg>
        <pc:picChg chg="del">
          <ac:chgData name="Paul de Wet" userId="9355c988-14ad-4d16-a29c-c9b7b399e41a" providerId="ADAL" clId="{A812BF5E-DF0B-4BFE-BC85-7C4206189CCB}" dt="2026-01-27T14:51:16.748" v="96" actId="478"/>
          <ac:picMkLst>
            <pc:docMk/>
            <pc:sldMk cId="3317336875" sldId="467"/>
            <ac:picMk id="11" creationId="{48E19B0B-B90D-780B-A90C-071105B0F368}"/>
          </ac:picMkLst>
        </pc:picChg>
        <pc:picChg chg="add mod">
          <ac:chgData name="Paul de Wet" userId="9355c988-14ad-4d16-a29c-c9b7b399e41a" providerId="ADAL" clId="{A812BF5E-DF0B-4BFE-BC85-7C4206189CCB}" dt="2026-01-28T02:47:29.942" v="2217" actId="1076"/>
          <ac:picMkLst>
            <pc:docMk/>
            <pc:sldMk cId="3317336875" sldId="467"/>
            <ac:picMk id="28" creationId="{4342AC0E-A844-61C2-E478-989C4AC06962}"/>
          </ac:picMkLst>
        </pc:picChg>
        <pc:cxnChg chg="add mod">
          <ac:chgData name="Paul de Wet" userId="9355c988-14ad-4d16-a29c-c9b7b399e41a" providerId="ADAL" clId="{A812BF5E-DF0B-4BFE-BC85-7C4206189CCB}" dt="2026-01-27T18:42:01.980" v="1539" actId="1582"/>
          <ac:cxnSpMkLst>
            <pc:docMk/>
            <pc:sldMk cId="3317336875" sldId="467"/>
            <ac:cxnSpMk id="9" creationId="{137F5019-B77C-BB55-0C08-DE588242B0E2}"/>
          </ac:cxnSpMkLst>
        </pc:cxnChg>
        <pc:cxnChg chg="add mod">
          <ac:chgData name="Paul de Wet" userId="9355c988-14ad-4d16-a29c-c9b7b399e41a" providerId="ADAL" clId="{A812BF5E-DF0B-4BFE-BC85-7C4206189CCB}" dt="2026-01-27T18:42:07.549" v="1540" actId="571"/>
          <ac:cxnSpMkLst>
            <pc:docMk/>
            <pc:sldMk cId="3317336875" sldId="467"/>
            <ac:cxnSpMk id="13" creationId="{15DC0688-7CDC-F9C5-DC70-5A95ECA9DDBC}"/>
          </ac:cxnSpMkLst>
        </pc:cxnChg>
        <pc:cxnChg chg="add mod">
          <ac:chgData name="Paul de Wet" userId="9355c988-14ad-4d16-a29c-c9b7b399e41a" providerId="ADAL" clId="{A812BF5E-DF0B-4BFE-BC85-7C4206189CCB}" dt="2026-01-27T18:42:36.122" v="1545" actId="14100"/>
          <ac:cxnSpMkLst>
            <pc:docMk/>
            <pc:sldMk cId="3317336875" sldId="467"/>
            <ac:cxnSpMk id="16" creationId="{16D4B515-C30F-F48E-41B4-E1BD699A2CC8}"/>
          </ac:cxnSpMkLst>
        </pc:cxnChg>
        <pc:cxnChg chg="add mod">
          <ac:chgData name="Paul de Wet" userId="9355c988-14ad-4d16-a29c-c9b7b399e41a" providerId="ADAL" clId="{A812BF5E-DF0B-4BFE-BC85-7C4206189CCB}" dt="2026-01-27T18:42:30.421" v="1544" actId="14100"/>
          <ac:cxnSpMkLst>
            <pc:docMk/>
            <pc:sldMk cId="3317336875" sldId="467"/>
            <ac:cxnSpMk id="17" creationId="{59C0F75E-4FB7-F9F1-09BC-98FFFB4078D0}"/>
          </ac:cxnSpMkLst>
        </pc:cxnChg>
        <pc:cxnChg chg="add mod">
          <ac:chgData name="Paul de Wet" userId="9355c988-14ad-4d16-a29c-c9b7b399e41a" providerId="ADAL" clId="{A812BF5E-DF0B-4BFE-BC85-7C4206189CCB}" dt="2026-01-27T18:42:57.959" v="1547" actId="14100"/>
          <ac:cxnSpMkLst>
            <pc:docMk/>
            <pc:sldMk cId="3317336875" sldId="467"/>
            <ac:cxnSpMk id="23" creationId="{16F3CC34-CD10-90E5-D7CE-2628FD1378D5}"/>
          </ac:cxnSpMkLst>
        </pc:cxnChg>
        <pc:cxnChg chg="add mod">
          <ac:chgData name="Paul de Wet" userId="9355c988-14ad-4d16-a29c-c9b7b399e41a" providerId="ADAL" clId="{A812BF5E-DF0B-4BFE-BC85-7C4206189CCB}" dt="2026-01-27T18:43:08.333" v="1550" actId="14100"/>
          <ac:cxnSpMkLst>
            <pc:docMk/>
            <pc:sldMk cId="3317336875" sldId="467"/>
            <ac:cxnSpMk id="24" creationId="{E16F9DCD-8397-C446-029D-8B409EBB899A}"/>
          </ac:cxnSpMkLst>
        </pc:cxnChg>
      </pc:sldChg>
      <pc:sldChg chg="delSp add mod ord setBg">
        <pc:chgData name="Paul de Wet" userId="9355c988-14ad-4d16-a29c-c9b7b399e41a" providerId="ADAL" clId="{A812BF5E-DF0B-4BFE-BC85-7C4206189CCB}" dt="2026-01-28T03:07:23.849" v="2385"/>
        <pc:sldMkLst>
          <pc:docMk/>
          <pc:sldMk cId="4163277878" sldId="468"/>
        </pc:sldMkLst>
        <pc:picChg chg="del">
          <ac:chgData name="Paul de Wet" userId="9355c988-14ad-4d16-a29c-c9b7b399e41a" providerId="ADAL" clId="{A812BF5E-DF0B-4BFE-BC85-7C4206189CCB}" dt="2026-01-27T18:02:03.331" v="745" actId="478"/>
          <ac:picMkLst>
            <pc:docMk/>
            <pc:sldMk cId="4163277878" sldId="468"/>
            <ac:picMk id="11" creationId="{0BD98FE1-2FF7-D95B-3AF7-B298C821A9BE}"/>
          </ac:picMkLst>
        </pc:picChg>
      </pc:sldChg>
      <pc:sldChg chg="delSp add del mod setBg delDesignElem">
        <pc:chgData name="Paul de Wet" userId="9355c988-14ad-4d16-a29c-c9b7b399e41a" providerId="ADAL" clId="{A812BF5E-DF0B-4BFE-BC85-7C4206189CCB}" dt="2026-01-28T03:08:16.414" v="2425" actId="47"/>
        <pc:sldMkLst>
          <pc:docMk/>
          <pc:sldMk cId="2210422561" sldId="469"/>
        </pc:sldMkLst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16" creationId="{09588DA8-065E-4F6F-8EFD-43104AB2E0CF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18" creationId="{C4285719-470E-454C-AF62-8323075F1F5B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20" creationId="{CD9FE4EF-C4D8-49A0-B2FF-81D8DB7D8A24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22" creationId="{4300840D-0A0B-4512-BACA-B439D5B9C57C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24" creationId="{D2B78728-A580-49A7-84F9-6EF6F583ADE0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26" creationId="{38FAA1A1-D861-433F-88FA-1E9D6FD31D1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2210422561" sldId="469"/>
            <ac:spMk id="28" creationId="{8D71EDA1-87BF-4D5D-AB79-F346FD19278A}"/>
          </ac:spMkLst>
        </pc:spChg>
        <pc:picChg chg="del">
          <ac:chgData name="Paul de Wet" userId="9355c988-14ad-4d16-a29c-c9b7b399e41a" providerId="ADAL" clId="{A812BF5E-DF0B-4BFE-BC85-7C4206189CCB}" dt="2026-01-27T14:51:28.640" v="101" actId="478"/>
          <ac:picMkLst>
            <pc:docMk/>
            <pc:sldMk cId="2210422561" sldId="469"/>
            <ac:picMk id="11" creationId="{E4B3D228-7BF3-1486-2DCA-A167D55FD1B4}"/>
          </ac:picMkLst>
        </pc:picChg>
      </pc:sldChg>
      <pc:sldChg chg="delSp add del mod delDesignElem">
        <pc:chgData name="Paul de Wet" userId="9355c988-14ad-4d16-a29c-c9b7b399e41a" providerId="ADAL" clId="{A812BF5E-DF0B-4BFE-BC85-7C4206189CCB}" dt="2026-01-27T15:21:10.286" v="330" actId="2696"/>
        <pc:sldMkLst>
          <pc:docMk/>
          <pc:sldMk cId="925724489" sldId="470"/>
        </pc:sldMkLst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16" creationId="{09588DA8-065E-4F6F-8EFD-43104AB2E0CF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18" creationId="{C4285719-470E-454C-AF62-8323075F1F5B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20" creationId="{CD9FE4EF-C4D8-49A0-B2FF-81D8DB7D8A24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22" creationId="{4300840D-0A0B-4512-BACA-B439D5B9C57C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24" creationId="{D2B78728-A580-49A7-84F9-6EF6F583ADE0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26" creationId="{38FAA1A1-D861-433F-88FA-1E9D6FD31D11}"/>
          </ac:spMkLst>
        </pc:spChg>
        <pc:spChg chg="del">
          <ac:chgData name="Paul de Wet" userId="9355c988-14ad-4d16-a29c-c9b7b399e41a" providerId="ADAL" clId="{A812BF5E-DF0B-4BFE-BC85-7C4206189CCB}" dt="2026-01-27T14:51:44.006" v="109"/>
          <ac:spMkLst>
            <pc:docMk/>
            <pc:sldMk cId="925724489" sldId="470"/>
            <ac:spMk id="28" creationId="{8D71EDA1-87BF-4D5D-AB79-F346FD19278A}"/>
          </ac:spMkLst>
        </pc:spChg>
        <pc:picChg chg="del">
          <ac:chgData name="Paul de Wet" userId="9355c988-14ad-4d16-a29c-c9b7b399e41a" providerId="ADAL" clId="{A812BF5E-DF0B-4BFE-BC85-7C4206189CCB}" dt="2026-01-27T14:51:03.005" v="93" actId="478"/>
          <ac:picMkLst>
            <pc:docMk/>
            <pc:sldMk cId="925724489" sldId="470"/>
            <ac:picMk id="11" creationId="{E4B3D228-7BF3-1486-2DCA-A167D55FD1B4}"/>
          </ac:picMkLst>
        </pc:picChg>
      </pc:sldChg>
      <pc:sldChg chg="addSp delSp modSp add del mod setBg">
        <pc:chgData name="Paul de Wet" userId="9355c988-14ad-4d16-a29c-c9b7b399e41a" providerId="ADAL" clId="{A812BF5E-DF0B-4BFE-BC85-7C4206189CCB}" dt="2026-01-28T06:09:40.989" v="3178" actId="2696"/>
        <pc:sldMkLst>
          <pc:docMk/>
          <pc:sldMk cId="3860252523" sldId="471"/>
        </pc:sldMkLst>
        <pc:spChg chg="mod">
          <ac:chgData name="Paul de Wet" userId="9355c988-14ad-4d16-a29c-c9b7b399e41a" providerId="ADAL" clId="{A812BF5E-DF0B-4BFE-BC85-7C4206189CCB}" dt="2026-01-27T17:56:30.625" v="703" actId="207"/>
          <ac:spMkLst>
            <pc:docMk/>
            <pc:sldMk cId="3860252523" sldId="471"/>
            <ac:spMk id="3" creationId="{C21179FF-3D79-96E3-4FD2-33FB9D6C8DD9}"/>
          </ac:spMkLst>
        </pc:spChg>
        <pc:picChg chg="add mod">
          <ac:chgData name="Paul de Wet" userId="9355c988-14ad-4d16-a29c-c9b7b399e41a" providerId="ADAL" clId="{A812BF5E-DF0B-4BFE-BC85-7C4206189CCB}" dt="2026-01-27T17:56:06.687" v="701" actId="1076"/>
          <ac:picMkLst>
            <pc:docMk/>
            <pc:sldMk cId="3860252523" sldId="471"/>
            <ac:picMk id="2" creationId="{EA6C96F0-D18C-E7B4-F25A-EFCF91F02471}"/>
          </ac:picMkLst>
        </pc:picChg>
        <pc:picChg chg="del">
          <ac:chgData name="Paul de Wet" userId="9355c988-14ad-4d16-a29c-c9b7b399e41a" providerId="ADAL" clId="{A812BF5E-DF0B-4BFE-BC85-7C4206189CCB}" dt="2026-01-27T14:50:54.168" v="91" actId="478"/>
          <ac:picMkLst>
            <pc:docMk/>
            <pc:sldMk cId="3860252523" sldId="471"/>
            <ac:picMk id="11" creationId="{E4B3D228-7BF3-1486-2DCA-A167D55FD1B4}"/>
          </ac:picMkLst>
        </pc:picChg>
      </pc:sldChg>
      <pc:sldChg chg="delSp modSp add mod setBg">
        <pc:chgData name="Paul de Wet" userId="9355c988-14ad-4d16-a29c-c9b7b399e41a" providerId="ADAL" clId="{A812BF5E-DF0B-4BFE-BC85-7C4206189CCB}" dt="2026-01-27T17:56:53.744" v="705" actId="207"/>
        <pc:sldMkLst>
          <pc:docMk/>
          <pc:sldMk cId="203503566" sldId="2035"/>
        </pc:sldMkLst>
        <pc:spChg chg="mod">
          <ac:chgData name="Paul de Wet" userId="9355c988-14ad-4d16-a29c-c9b7b399e41a" providerId="ADAL" clId="{A812BF5E-DF0B-4BFE-BC85-7C4206189CCB}" dt="2026-01-27T17:56:53.744" v="705" actId="207"/>
          <ac:spMkLst>
            <pc:docMk/>
            <pc:sldMk cId="203503566" sldId="2035"/>
            <ac:spMk id="3" creationId="{C21179FF-3D79-96E3-4FD2-33FB9D6C8DD9}"/>
          </ac:spMkLst>
        </pc:spChg>
        <pc:picChg chg="del">
          <ac:chgData name="Paul de Wet" userId="9355c988-14ad-4d16-a29c-c9b7b399e41a" providerId="ADAL" clId="{A812BF5E-DF0B-4BFE-BC85-7C4206189CCB}" dt="2026-01-27T14:50:56.768" v="92" actId="478"/>
          <ac:picMkLst>
            <pc:docMk/>
            <pc:sldMk cId="203503566" sldId="2035"/>
            <ac:picMk id="11" creationId="{E4B3D228-7BF3-1486-2DCA-A167D55FD1B4}"/>
          </ac:picMkLst>
        </pc:picChg>
      </pc:sldChg>
      <pc:sldChg chg="delSp add del setBg delDesignElem">
        <pc:chgData name="Paul de Wet" userId="9355c988-14ad-4d16-a29c-c9b7b399e41a" providerId="ADAL" clId="{A812BF5E-DF0B-4BFE-BC85-7C4206189CCB}" dt="2026-01-27T15:04:26.191" v="296" actId="47"/>
        <pc:sldMkLst>
          <pc:docMk/>
          <pc:sldMk cId="2708509639" sldId="2036"/>
        </pc:sldMkLst>
        <pc:spChg chg="del">
          <ac:chgData name="Paul de Wet" userId="9355c988-14ad-4d16-a29c-c9b7b399e41a" providerId="ADAL" clId="{A812BF5E-DF0B-4BFE-BC85-7C4206189CCB}" dt="2026-01-27T15:04:00.220" v="278"/>
          <ac:spMkLst>
            <pc:docMk/>
            <pc:sldMk cId="2708509639" sldId="2036"/>
            <ac:spMk id="14340" creationId="{6A18F399-BB66-0827-4417-54227F0BB746}"/>
          </ac:spMkLst>
        </pc:spChg>
        <pc:spChg chg="del">
          <ac:chgData name="Paul de Wet" userId="9355c988-14ad-4d16-a29c-c9b7b399e41a" providerId="ADAL" clId="{A812BF5E-DF0B-4BFE-BC85-7C4206189CCB}" dt="2026-01-27T15:04:00.220" v="278"/>
          <ac:spMkLst>
            <pc:docMk/>
            <pc:sldMk cId="2708509639" sldId="2036"/>
            <ac:spMk id="14341" creationId="{CC5F9D39-05D6-3BAA-4B6D-D1F08A6E593B}"/>
          </ac:spMkLst>
        </pc:spChg>
        <pc:spChg chg="del">
          <ac:chgData name="Paul de Wet" userId="9355c988-14ad-4d16-a29c-c9b7b399e41a" providerId="ADAL" clId="{A812BF5E-DF0B-4BFE-BC85-7C4206189CCB}" dt="2026-01-27T15:04:00.220" v="278"/>
          <ac:spMkLst>
            <pc:docMk/>
            <pc:sldMk cId="2708509639" sldId="2036"/>
            <ac:spMk id="14342" creationId="{D5F4272F-715B-18EE-AEA8-086D02872F5F}"/>
          </ac:spMkLst>
        </pc:spChg>
      </pc:sldChg>
      <pc:sldChg chg="addSp delSp modSp add mod ord modAnim">
        <pc:chgData name="Paul de Wet" userId="9355c988-14ad-4d16-a29c-c9b7b399e41a" providerId="ADAL" clId="{A812BF5E-DF0B-4BFE-BC85-7C4206189CCB}" dt="2026-01-27T17:47:42.520" v="672" actId="113"/>
        <pc:sldMkLst>
          <pc:docMk/>
          <pc:sldMk cId="4006213309" sldId="2037"/>
        </pc:sldMkLst>
        <pc:spChg chg="mod">
          <ac:chgData name="Paul de Wet" userId="9355c988-14ad-4d16-a29c-c9b7b399e41a" providerId="ADAL" clId="{A812BF5E-DF0B-4BFE-BC85-7C4206189CCB}" dt="2026-01-27T17:47:42.520" v="672" actId="113"/>
          <ac:spMkLst>
            <pc:docMk/>
            <pc:sldMk cId="4006213309" sldId="2037"/>
            <ac:spMk id="2" creationId="{67D78A06-2C14-B6C6-A512-203942AFB7A6}"/>
          </ac:spMkLst>
        </pc:spChg>
        <pc:spChg chg="add mod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6" creationId="{00000000-0000-0000-0000-000000000000}"/>
          </ac:spMkLst>
        </pc:spChg>
        <pc:spChg chg="del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40" creationId="{6A6599C7-4AD8-D18F-C00D-25147D55B727}"/>
          </ac:spMkLst>
        </pc:spChg>
        <pc:spChg chg="del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41" creationId="{EE9B3CFF-257B-A76C-6329-B719FCB8F290}"/>
          </ac:spMkLst>
        </pc:spChg>
        <pc:spChg chg="del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42" creationId="{DE4616BD-51D5-70A8-F625-9EA982539C4F}"/>
          </ac:spMkLst>
        </pc:spChg>
        <pc:spChg chg="add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47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49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51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7:25:06.336" v="363" actId="26606"/>
          <ac:spMkLst>
            <pc:docMk/>
            <pc:sldMk cId="4006213309" sldId="2037"/>
            <ac:spMk id="14353" creationId="{0DA5DB8B-7E5C-4ABC-8069-A9A8806F3976}"/>
          </ac:spMkLst>
        </pc:spChg>
        <pc:picChg chg="add mod">
          <ac:chgData name="Paul de Wet" userId="9355c988-14ad-4d16-a29c-c9b7b399e41a" providerId="ADAL" clId="{A812BF5E-DF0B-4BFE-BC85-7C4206189CCB}" dt="2026-01-27T17:25:06.336" v="363" actId="26606"/>
          <ac:picMkLst>
            <pc:docMk/>
            <pc:sldMk cId="4006213309" sldId="2037"/>
            <ac:picMk id="4" creationId="{E1E1F3AA-1F34-AA17-9286-C82D81B90400}"/>
          </ac:picMkLst>
        </pc:picChg>
        <pc:picChg chg="add del mod">
          <ac:chgData name="Paul de Wet" userId="9355c988-14ad-4d16-a29c-c9b7b399e41a" providerId="ADAL" clId="{A812BF5E-DF0B-4BFE-BC85-7C4206189CCB}" dt="2026-01-27T17:20:52.482" v="360" actId="478"/>
          <ac:picMkLst>
            <pc:docMk/>
            <pc:sldMk cId="4006213309" sldId="2037"/>
            <ac:picMk id="2050" creationId="{00000000-0000-0000-0000-000000000000}"/>
          </ac:picMkLst>
        </pc:picChg>
        <pc:picChg chg="del">
          <ac:chgData name="Paul de Wet" userId="9355c988-14ad-4d16-a29c-c9b7b399e41a" providerId="ADAL" clId="{A812BF5E-DF0B-4BFE-BC85-7C4206189CCB}" dt="2026-01-27T15:04:21.811" v="295" actId="478"/>
          <ac:picMkLst>
            <pc:docMk/>
            <pc:sldMk cId="4006213309" sldId="2037"/>
            <ac:picMk id="14338" creationId="{F01E3D47-F49E-06B0-067F-78A1526B43DB}"/>
          </ac:picMkLst>
        </pc:picChg>
      </pc:sldChg>
      <pc:sldChg chg="addSp delSp add del setBg delDesignElem">
        <pc:chgData name="Paul de Wet" userId="9355c988-14ad-4d16-a29c-c9b7b399e41a" providerId="ADAL" clId="{A812BF5E-DF0B-4BFE-BC85-7C4206189CCB}" dt="2026-01-27T17:29:10.527" v="455"/>
        <pc:sldMkLst>
          <pc:docMk/>
          <pc:sldMk cId="975362421" sldId="2038"/>
        </pc:sldMkLst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17" creationId="{510AD8F6-6B18-B9F0-A9AD-45911C2E0223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19" creationId="{D77DF4E8-79CC-5D91-A795-59C3D1E5BF63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21" creationId="{A4AA8940-4F90-9907-E99B-E839FA5382F9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23" creationId="{74486DE9-71CC-BB90-870E-807896A20FFB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25" creationId="{EEA94CE0-EB1F-0806-7F75-229016781F86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27" creationId="{6FC84376-6959-2FCF-13FA-8C4DC6B698B7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29" creationId="{67C51C62-4B4B-35F9-50FA-1607407F0038}"/>
          </ac:spMkLst>
        </pc:spChg>
        <pc:spChg chg="add del">
          <ac:chgData name="Paul de Wet" userId="9355c988-14ad-4d16-a29c-c9b7b399e41a" providerId="ADAL" clId="{A812BF5E-DF0B-4BFE-BC85-7C4206189CCB}" dt="2026-01-27T17:29:10.527" v="455"/>
          <ac:spMkLst>
            <pc:docMk/>
            <pc:sldMk cId="975362421" sldId="2038"/>
            <ac:spMk id="31" creationId="{FA3C5A51-FC0B-260A-9600-30A3174E172A}"/>
          </ac:spMkLst>
        </pc:spChg>
      </pc:sldChg>
      <pc:sldChg chg="add ord modAnim modNotesTx">
        <pc:chgData name="Paul de Wet" userId="9355c988-14ad-4d16-a29c-c9b7b399e41a" providerId="ADAL" clId="{A812BF5E-DF0B-4BFE-BC85-7C4206189CCB}" dt="2026-01-28T14:36:24.893" v="3795" actId="20577"/>
        <pc:sldMkLst>
          <pc:docMk/>
          <pc:sldMk cId="2563198309" sldId="2038"/>
        </pc:sldMkLst>
      </pc:sldChg>
      <pc:sldChg chg="addSp delSp modSp add mod ord modAnim">
        <pc:chgData name="Paul de Wet" userId="9355c988-14ad-4d16-a29c-c9b7b399e41a" providerId="ADAL" clId="{A812BF5E-DF0B-4BFE-BC85-7C4206189CCB}" dt="2026-01-27T17:47:33.226" v="670" actId="113"/>
        <pc:sldMkLst>
          <pc:docMk/>
          <pc:sldMk cId="298158770" sldId="2039"/>
        </pc:sldMkLst>
        <pc:spChg chg="mod">
          <ac:chgData name="Paul de Wet" userId="9355c988-14ad-4d16-a29c-c9b7b399e41a" providerId="ADAL" clId="{A812BF5E-DF0B-4BFE-BC85-7C4206189CCB}" dt="2026-01-27T17:47:33.226" v="670" actId="113"/>
          <ac:spMkLst>
            <pc:docMk/>
            <pc:sldMk cId="298158770" sldId="2039"/>
            <ac:spMk id="2" creationId="{83420882-4D57-7846-742A-647F4EA496EC}"/>
          </ac:spMkLst>
        </pc:spChg>
        <pc:spChg chg="add mod">
          <ac:chgData name="Paul de Wet" userId="9355c988-14ad-4d16-a29c-c9b7b399e41a" providerId="ADAL" clId="{A812BF5E-DF0B-4BFE-BC85-7C4206189CCB}" dt="2026-01-27T17:36:14.938" v="542" actId="403"/>
          <ac:spMkLst>
            <pc:docMk/>
            <pc:sldMk cId="298158770" sldId="2039"/>
            <ac:spMk id="4" creationId="{00000000-0000-0000-0000-000000000000}"/>
          </ac:spMkLst>
        </pc:spChg>
        <pc:spChg chg="del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2055" creationId="{3C724118-1F16-B025-BC1A-8F7CE8161E1A}"/>
          </ac:spMkLst>
        </pc:spChg>
        <pc:spChg chg="del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2057" creationId="{3E1B40A6-9BA7-0665-BD03-2BD4B568F76E}"/>
          </ac:spMkLst>
        </pc:spChg>
        <pc:spChg chg="del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2059" creationId="{643F214F-EC6E-8C7D-6FF9-6212C80FA7E9}"/>
          </ac:spMkLst>
        </pc:spChg>
        <pc:spChg chg="del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2061" creationId="{22E9811F-76B9-E024-CF1D-A9A5F6F5242C}"/>
          </ac:spMkLst>
        </pc:spChg>
        <pc:spChg chg="add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13319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13321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13323" creationId="{CF8AD9F3-9AF6-494F-83A3-2F677563935C}"/>
          </ac:spMkLst>
        </pc:spChg>
        <pc:spChg chg="add">
          <ac:chgData name="Paul de Wet" userId="9355c988-14ad-4d16-a29c-c9b7b399e41a" providerId="ADAL" clId="{A812BF5E-DF0B-4BFE-BC85-7C4206189CCB}" dt="2026-01-27T17:34:47.242" v="494" actId="26606"/>
          <ac:spMkLst>
            <pc:docMk/>
            <pc:sldMk cId="298158770" sldId="2039"/>
            <ac:spMk id="13325" creationId="{0DA5DB8B-7E5C-4ABC-8069-A9A8806F3976}"/>
          </ac:spMkLst>
        </pc:spChg>
        <pc:picChg chg="del">
          <ac:chgData name="Paul de Wet" userId="9355c988-14ad-4d16-a29c-c9b7b399e41a" providerId="ADAL" clId="{A812BF5E-DF0B-4BFE-BC85-7C4206189CCB}" dt="2026-01-27T17:34:34.393" v="492" actId="478"/>
          <ac:picMkLst>
            <pc:docMk/>
            <pc:sldMk cId="298158770" sldId="2039"/>
            <ac:picMk id="2050" creationId="{BB007812-89FB-1BF6-62AD-09D6A247B4AE}"/>
          </ac:picMkLst>
        </pc:picChg>
        <pc:picChg chg="add mod">
          <ac:chgData name="Paul de Wet" userId="9355c988-14ad-4d16-a29c-c9b7b399e41a" providerId="ADAL" clId="{A812BF5E-DF0B-4BFE-BC85-7C4206189CCB}" dt="2026-01-27T17:34:47.242" v="494" actId="26606"/>
          <ac:picMkLst>
            <pc:docMk/>
            <pc:sldMk cId="298158770" sldId="2039"/>
            <ac:picMk id="13314" creationId="{00000000-0000-0000-0000-000000000000}"/>
          </ac:picMkLst>
        </pc:picChg>
      </pc:sldChg>
      <pc:sldChg chg="addSp delSp add del setBg delDesignElem">
        <pc:chgData name="Paul de Wet" userId="9355c988-14ad-4d16-a29c-c9b7b399e41a" providerId="ADAL" clId="{A812BF5E-DF0B-4BFE-BC85-7C4206189CCB}" dt="2026-01-28T06:09:52.755" v="3182"/>
        <pc:sldMkLst>
          <pc:docMk/>
          <pc:sldMk cId="1256488363" sldId="2040"/>
        </pc:sldMkLst>
        <pc:spChg chg="add del">
          <ac:chgData name="Paul de Wet" userId="9355c988-14ad-4d16-a29c-c9b7b399e41a" providerId="ADAL" clId="{A812BF5E-DF0B-4BFE-BC85-7C4206189CCB}" dt="2026-01-28T06:09:52.755" v="3182"/>
          <ac:spMkLst>
            <pc:docMk/>
            <pc:sldMk cId="1256488363" sldId="2040"/>
            <ac:spMk id="5127" creationId="{7E31DEFB-BF4B-D7C7-24B6-6DA6D1A4B8CB}"/>
          </ac:spMkLst>
        </pc:spChg>
        <pc:spChg chg="add del">
          <ac:chgData name="Paul de Wet" userId="9355c988-14ad-4d16-a29c-c9b7b399e41a" providerId="ADAL" clId="{A812BF5E-DF0B-4BFE-BC85-7C4206189CCB}" dt="2026-01-28T06:09:52.755" v="3182"/>
          <ac:spMkLst>
            <pc:docMk/>
            <pc:sldMk cId="1256488363" sldId="2040"/>
            <ac:spMk id="5129" creationId="{0264427E-04C3-9E9B-6BF2-6EA224E905D6}"/>
          </ac:spMkLst>
        </pc:spChg>
        <pc:spChg chg="add del">
          <ac:chgData name="Paul de Wet" userId="9355c988-14ad-4d16-a29c-c9b7b399e41a" providerId="ADAL" clId="{A812BF5E-DF0B-4BFE-BC85-7C4206189CCB}" dt="2026-01-28T06:09:52.755" v="3182"/>
          <ac:spMkLst>
            <pc:docMk/>
            <pc:sldMk cId="1256488363" sldId="2040"/>
            <ac:spMk id="5131" creationId="{A1863E97-5B2A-863E-F9D4-011F6A10C6A2}"/>
          </ac:spMkLst>
        </pc:spChg>
        <pc:spChg chg="add del">
          <ac:chgData name="Paul de Wet" userId="9355c988-14ad-4d16-a29c-c9b7b399e41a" providerId="ADAL" clId="{A812BF5E-DF0B-4BFE-BC85-7C4206189CCB}" dt="2026-01-28T06:09:52.755" v="3182"/>
          <ac:spMkLst>
            <pc:docMk/>
            <pc:sldMk cId="1256488363" sldId="2040"/>
            <ac:spMk id="5133" creationId="{54D95262-54C9-BAE8-FAC6-2102F498FD04}"/>
          </ac:spMkLst>
        </pc:spChg>
      </pc:sldChg>
      <pc:sldChg chg="addSp delSp modSp add del mod ord modAnim">
        <pc:chgData name="Paul de Wet" userId="9355c988-14ad-4d16-a29c-c9b7b399e41a" providerId="ADAL" clId="{A812BF5E-DF0B-4BFE-BC85-7C4206189CCB}" dt="2026-01-28T06:10:07.725" v="3185"/>
        <pc:sldMkLst>
          <pc:docMk/>
          <pc:sldMk cId="3749974367" sldId="2040"/>
        </pc:sldMkLst>
        <pc:spChg chg="mod">
          <ac:chgData name="Paul de Wet" userId="9355c988-14ad-4d16-a29c-c9b7b399e41a" providerId="ADAL" clId="{A812BF5E-DF0B-4BFE-BC85-7C4206189CCB}" dt="2026-01-27T17:48:45.797" v="685" actId="113"/>
          <ac:spMkLst>
            <pc:docMk/>
            <pc:sldMk cId="3749974367" sldId="2040"/>
            <ac:spMk id="2" creationId="{00ECF694-E06A-0229-43B7-E9221AC1715F}"/>
          </ac:spMkLst>
        </pc:spChg>
        <pc:spChg chg="add mod">
          <ac:chgData name="Paul de Wet" userId="9355c988-14ad-4d16-a29c-c9b7b399e41a" providerId="ADAL" clId="{A812BF5E-DF0B-4BFE-BC85-7C4206189CCB}" dt="2026-01-27T17:43:46.792" v="610" actId="114"/>
          <ac:spMkLst>
            <pc:docMk/>
            <pc:sldMk cId="3749974367" sldId="2040"/>
            <ac:spMk id="5" creationId="{00000000-0000-0000-0000-000000000000}"/>
          </ac:spMkLst>
        </pc:spChg>
        <pc:picChg chg="add mod">
          <ac:chgData name="Paul de Wet" userId="9355c988-14ad-4d16-a29c-c9b7b399e41a" providerId="ADAL" clId="{A812BF5E-DF0B-4BFE-BC85-7C4206189CCB}" dt="2026-01-27T17:43:20.183" v="604"/>
          <ac:picMkLst>
            <pc:docMk/>
            <pc:sldMk cId="3749974367" sldId="2040"/>
            <ac:picMk id="2050" creationId="{00000000-0000-0000-0000-000000000000}"/>
          </ac:picMkLst>
        </pc:picChg>
        <pc:picChg chg="del">
          <ac:chgData name="Paul de Wet" userId="9355c988-14ad-4d16-a29c-c9b7b399e41a" providerId="ADAL" clId="{A812BF5E-DF0B-4BFE-BC85-7C4206189CCB}" dt="2026-01-27T17:43:11.912" v="602" actId="478"/>
          <ac:picMkLst>
            <pc:docMk/>
            <pc:sldMk cId="3749974367" sldId="2040"/>
            <ac:picMk id="5122" creationId="{6C9838CE-45B3-DDE6-2EAD-8F3BF1FC585A}"/>
          </ac:picMkLst>
        </pc:picChg>
      </pc:sldChg>
      <pc:sldChg chg="addSp delSp modSp new mod ord modAnim">
        <pc:chgData name="Paul de Wet" userId="9355c988-14ad-4d16-a29c-c9b7b399e41a" providerId="ADAL" clId="{A812BF5E-DF0B-4BFE-BC85-7C4206189CCB}" dt="2026-01-27T18:40:21.245" v="1481"/>
        <pc:sldMkLst>
          <pc:docMk/>
          <pc:sldMk cId="19447486" sldId="2041"/>
        </pc:sldMkLst>
        <pc:spChg chg="del">
          <ac:chgData name="Paul de Wet" userId="9355c988-14ad-4d16-a29c-c9b7b399e41a" providerId="ADAL" clId="{A812BF5E-DF0B-4BFE-BC85-7C4206189CCB}" dt="2026-01-27T18:38:28.561" v="1344" actId="478"/>
          <ac:spMkLst>
            <pc:docMk/>
            <pc:sldMk cId="19447486" sldId="2041"/>
            <ac:spMk id="2" creationId="{0F03D66D-BFE9-2007-BC3B-291B73E4861A}"/>
          </ac:spMkLst>
        </pc:spChg>
        <pc:spChg chg="del">
          <ac:chgData name="Paul de Wet" userId="9355c988-14ad-4d16-a29c-c9b7b399e41a" providerId="ADAL" clId="{A812BF5E-DF0B-4BFE-BC85-7C4206189CCB}" dt="2026-01-27T18:38:28.561" v="1344" actId="478"/>
          <ac:spMkLst>
            <pc:docMk/>
            <pc:sldMk cId="19447486" sldId="2041"/>
            <ac:spMk id="3" creationId="{8283AE6B-8217-B542-B522-3F18B50E8FA4}"/>
          </ac:spMkLst>
        </pc:spChg>
        <pc:spChg chg="del mod">
          <ac:chgData name="Paul de Wet" userId="9355c988-14ad-4d16-a29c-c9b7b399e41a" providerId="ADAL" clId="{A812BF5E-DF0B-4BFE-BC85-7C4206189CCB}" dt="2026-01-27T18:38:47.393" v="1347" actId="478"/>
          <ac:spMkLst>
            <pc:docMk/>
            <pc:sldMk cId="19447486" sldId="2041"/>
            <ac:spMk id="5" creationId="{BC9EF501-0CCD-6E77-B647-F065171240BE}"/>
          </ac:spMkLst>
        </pc:spChg>
        <pc:spChg chg="del mod">
          <ac:chgData name="Paul de Wet" userId="9355c988-14ad-4d16-a29c-c9b7b399e41a" providerId="ADAL" clId="{A812BF5E-DF0B-4BFE-BC85-7C4206189CCB}" dt="2026-01-27T18:38:57.905" v="1349" actId="478"/>
          <ac:spMkLst>
            <pc:docMk/>
            <pc:sldMk cId="19447486" sldId="2041"/>
            <ac:spMk id="7" creationId="{149D8C00-7A7A-6BDF-FEB1-7C39F14AF449}"/>
          </ac:spMkLst>
        </pc:spChg>
        <pc:spChg chg="mod">
          <ac:chgData name="Paul de Wet" userId="9355c988-14ad-4d16-a29c-c9b7b399e41a" providerId="ADAL" clId="{A812BF5E-DF0B-4BFE-BC85-7C4206189CCB}" dt="2026-01-27T18:40:06.354" v="1480" actId="1037"/>
          <ac:spMkLst>
            <pc:docMk/>
            <pc:sldMk cId="19447486" sldId="2041"/>
            <ac:spMk id="9" creationId="{5F888F25-ABB5-29D5-7654-6732DEAB6C57}"/>
          </ac:spMkLst>
        </pc:spChg>
        <pc:spChg chg="mod">
          <ac:chgData name="Paul de Wet" userId="9355c988-14ad-4d16-a29c-c9b7b399e41a" providerId="ADAL" clId="{A812BF5E-DF0B-4BFE-BC85-7C4206189CCB}" dt="2026-01-27T18:40:06.354" v="1480" actId="1037"/>
          <ac:spMkLst>
            <pc:docMk/>
            <pc:sldMk cId="19447486" sldId="2041"/>
            <ac:spMk id="10" creationId="{F21F0ED9-1DE2-4BF7-27ED-0363521857FB}"/>
          </ac:spMkLst>
        </pc:spChg>
        <pc:grpChg chg="del mod">
          <ac:chgData name="Paul de Wet" userId="9355c988-14ad-4d16-a29c-c9b7b399e41a" providerId="ADAL" clId="{A812BF5E-DF0B-4BFE-BC85-7C4206189CCB}" dt="2026-01-27T18:38:57.905" v="1349" actId="478"/>
          <ac:grpSpMkLst>
            <pc:docMk/>
            <pc:sldMk cId="19447486" sldId="2041"/>
            <ac:grpSpMk id="8" creationId="{2F00B0E3-2A5D-136C-AA6B-4E3F16C02078}"/>
          </ac:grpSpMkLst>
        </pc:grpChg>
        <pc:grpChg chg="add mod">
          <ac:chgData name="Paul de Wet" userId="9355c988-14ad-4d16-a29c-c9b7b399e41a" providerId="ADAL" clId="{A812BF5E-DF0B-4BFE-BC85-7C4206189CCB}" dt="2026-01-27T18:40:06.354" v="1480" actId="1037"/>
          <ac:grpSpMkLst>
            <pc:docMk/>
            <pc:sldMk cId="19447486" sldId="2041"/>
            <ac:grpSpMk id="12" creationId="{F7C73CC0-E04B-7061-AC18-B709B44B86CC}"/>
          </ac:grpSpMkLst>
        </pc:grpChg>
        <pc:picChg chg="mod">
          <ac:chgData name="Paul de Wet" userId="9355c988-14ad-4d16-a29c-c9b7b399e41a" providerId="ADAL" clId="{A812BF5E-DF0B-4BFE-BC85-7C4206189CCB}" dt="2026-01-27T18:40:06.354" v="1480" actId="1037"/>
          <ac:picMkLst>
            <pc:docMk/>
            <pc:sldMk cId="19447486" sldId="2041"/>
            <ac:picMk id="6" creationId="{1D5CF50A-C407-026A-E11E-2B1F8AA77796}"/>
          </ac:picMkLst>
        </pc:picChg>
      </pc:sldChg>
      <pc:sldChg chg="addSp modSp add mod modAnim">
        <pc:chgData name="Paul de Wet" userId="9355c988-14ad-4d16-a29c-c9b7b399e41a" providerId="ADAL" clId="{A812BF5E-DF0B-4BFE-BC85-7C4206189CCB}" dt="2026-01-28T13:04:28.633" v="3379" actId="1076"/>
        <pc:sldMkLst>
          <pc:docMk/>
          <pc:sldMk cId="1263075417" sldId="2042"/>
        </pc:sldMkLst>
        <pc:spChg chg="add mod">
          <ac:chgData name="Paul de Wet" userId="9355c988-14ad-4d16-a29c-c9b7b399e41a" providerId="ADAL" clId="{A812BF5E-DF0B-4BFE-BC85-7C4206189CCB}" dt="2026-01-28T13:04:28.633" v="3379" actId="1076"/>
          <ac:spMkLst>
            <pc:docMk/>
            <pc:sldMk cId="1263075417" sldId="2042"/>
            <ac:spMk id="2" creationId="{CE33A0A2-D464-D420-B73A-743067B84A74}"/>
          </ac:spMkLst>
        </pc:spChg>
        <pc:spChg chg="add mod">
          <ac:chgData name="Paul de Wet" userId="9355c988-14ad-4d16-a29c-c9b7b399e41a" providerId="ADAL" clId="{A812BF5E-DF0B-4BFE-BC85-7C4206189CCB}" dt="2026-01-28T13:04:27.694" v="3378" actId="571"/>
          <ac:spMkLst>
            <pc:docMk/>
            <pc:sldMk cId="1263075417" sldId="2042"/>
            <ac:spMk id="3" creationId="{95633EB7-4F44-9453-CDDC-A4B9CB0F50E7}"/>
          </ac:spMkLst>
        </pc:spChg>
        <pc:picChg chg="mod">
          <ac:chgData name="Paul de Wet" userId="9355c988-14ad-4d16-a29c-c9b7b399e41a" providerId="ADAL" clId="{A812BF5E-DF0B-4BFE-BC85-7C4206189CCB}" dt="2026-01-28T02:23:24.168" v="1803" actId="14100"/>
          <ac:picMkLst>
            <pc:docMk/>
            <pc:sldMk cId="1263075417" sldId="2042"/>
            <ac:picMk id="4" creationId="{1086C04D-6757-CB17-C120-5181DA8B94BB}"/>
          </ac:picMkLst>
        </pc:picChg>
      </pc:sldChg>
      <pc:sldChg chg="addSp delSp modSp new del mod ord delAnim modAnim">
        <pc:chgData name="Paul de Wet" userId="9355c988-14ad-4d16-a29c-c9b7b399e41a" providerId="ADAL" clId="{A812BF5E-DF0B-4BFE-BC85-7C4206189CCB}" dt="2026-01-28T02:22:15.257" v="1775" actId="2696"/>
        <pc:sldMkLst>
          <pc:docMk/>
          <pc:sldMk cId="1912136141" sldId="2042"/>
        </pc:sldMkLst>
        <pc:spChg chg="del">
          <ac:chgData name="Paul de Wet" userId="9355c988-14ad-4d16-a29c-c9b7b399e41a" providerId="ADAL" clId="{A812BF5E-DF0B-4BFE-BC85-7C4206189CCB}" dt="2026-01-27T17:58:43.207" v="722" actId="478"/>
          <ac:spMkLst>
            <pc:docMk/>
            <pc:sldMk cId="1912136141" sldId="2042"/>
            <ac:spMk id="2" creationId="{880E7560-CCD9-3BCC-7990-81554014591D}"/>
          </ac:spMkLst>
        </pc:spChg>
        <pc:spChg chg="del">
          <ac:chgData name="Paul de Wet" userId="9355c988-14ad-4d16-a29c-c9b7b399e41a" providerId="ADAL" clId="{A812BF5E-DF0B-4BFE-BC85-7C4206189CCB}" dt="2026-01-27T17:58:43.207" v="722" actId="478"/>
          <ac:spMkLst>
            <pc:docMk/>
            <pc:sldMk cId="1912136141" sldId="2042"/>
            <ac:spMk id="3" creationId="{7E414E40-F7A5-C232-0CE8-FD94A02FCC60}"/>
          </ac:spMkLst>
        </pc:spChg>
        <pc:picChg chg="add mod">
          <ac:chgData name="Paul de Wet" userId="9355c988-14ad-4d16-a29c-c9b7b399e41a" providerId="ADAL" clId="{A812BF5E-DF0B-4BFE-BC85-7C4206189CCB}" dt="2026-01-28T02:22:01.334" v="1772" actId="1076"/>
          <ac:picMkLst>
            <pc:docMk/>
            <pc:sldMk cId="1912136141" sldId="2042"/>
            <ac:picMk id="4" creationId="{1086C04D-6757-CB17-C120-5181DA8B94BB}"/>
          </ac:picMkLst>
        </pc:picChg>
        <pc:picChg chg="add del mod">
          <ac:chgData name="Paul de Wet" userId="9355c988-14ad-4d16-a29c-c9b7b399e41a" providerId="ADAL" clId="{A812BF5E-DF0B-4BFE-BC85-7C4206189CCB}" dt="2026-01-27T17:59:07.677" v="730" actId="21"/>
          <ac:picMkLst>
            <pc:docMk/>
            <pc:sldMk cId="1912136141" sldId="2042"/>
            <ac:picMk id="16" creationId="{B86996BC-713C-C539-5C37-B3CC7B1D8E6E}"/>
          </ac:picMkLst>
        </pc:picChg>
      </pc:sldChg>
      <pc:sldChg chg="addSp delSp modSp new mod ord modAnim">
        <pc:chgData name="Paul de Wet" userId="9355c988-14ad-4d16-a29c-c9b7b399e41a" providerId="ADAL" clId="{A812BF5E-DF0B-4BFE-BC85-7C4206189CCB}" dt="2026-01-27T18:17:59.182" v="1019"/>
        <pc:sldMkLst>
          <pc:docMk/>
          <pc:sldMk cId="4282498709" sldId="2043"/>
        </pc:sldMkLst>
        <pc:spChg chg="del">
          <ac:chgData name="Paul de Wet" userId="9355c988-14ad-4d16-a29c-c9b7b399e41a" providerId="ADAL" clId="{A812BF5E-DF0B-4BFE-BC85-7C4206189CCB}" dt="2026-01-27T17:58:53.983" v="726" actId="478"/>
          <ac:spMkLst>
            <pc:docMk/>
            <pc:sldMk cId="4282498709" sldId="2043"/>
            <ac:spMk id="2" creationId="{DC2377D5-57DE-7AC3-4A39-2BC45F745C21}"/>
          </ac:spMkLst>
        </pc:spChg>
        <pc:spChg chg="del">
          <ac:chgData name="Paul de Wet" userId="9355c988-14ad-4d16-a29c-c9b7b399e41a" providerId="ADAL" clId="{A812BF5E-DF0B-4BFE-BC85-7C4206189CCB}" dt="2026-01-27T17:58:53.983" v="726" actId="478"/>
          <ac:spMkLst>
            <pc:docMk/>
            <pc:sldMk cId="4282498709" sldId="2043"/>
            <ac:spMk id="3" creationId="{6329582D-5DF1-FC58-CEAE-515F3C468A56}"/>
          </ac:spMkLst>
        </pc:spChg>
        <pc:picChg chg="add mod">
          <ac:chgData name="Paul de Wet" userId="9355c988-14ad-4d16-a29c-c9b7b399e41a" providerId="ADAL" clId="{A812BF5E-DF0B-4BFE-BC85-7C4206189CCB}" dt="2026-01-27T18:17:53.829" v="1017" actId="1076"/>
          <ac:picMkLst>
            <pc:docMk/>
            <pc:sldMk cId="4282498709" sldId="2043"/>
            <ac:picMk id="14" creationId="{0CC80A4C-E67D-BC9F-B126-28176A5D6508}"/>
          </ac:picMkLst>
        </pc:picChg>
      </pc:sldChg>
      <pc:sldChg chg="addSp delSp modSp new mod ord modAnim">
        <pc:chgData name="Paul de Wet" userId="9355c988-14ad-4d16-a29c-c9b7b399e41a" providerId="ADAL" clId="{A812BF5E-DF0B-4BFE-BC85-7C4206189CCB}" dt="2026-01-28T06:56:45.891" v="3314" actId="208"/>
        <pc:sldMkLst>
          <pc:docMk/>
          <pc:sldMk cId="3874535316" sldId="2044"/>
        </pc:sldMkLst>
        <pc:spChg chg="del">
          <ac:chgData name="Paul de Wet" userId="9355c988-14ad-4d16-a29c-c9b7b399e41a" providerId="ADAL" clId="{A812BF5E-DF0B-4BFE-BC85-7C4206189CCB}" dt="2026-01-27T17:59:13.021" v="732" actId="478"/>
          <ac:spMkLst>
            <pc:docMk/>
            <pc:sldMk cId="3874535316" sldId="2044"/>
            <ac:spMk id="2" creationId="{B762EB9C-729B-EA24-72E1-F97B6B5DE741}"/>
          </ac:spMkLst>
        </pc:spChg>
        <pc:spChg chg="del">
          <ac:chgData name="Paul de Wet" userId="9355c988-14ad-4d16-a29c-c9b7b399e41a" providerId="ADAL" clId="{A812BF5E-DF0B-4BFE-BC85-7C4206189CCB}" dt="2026-01-27T17:59:13.021" v="732" actId="478"/>
          <ac:spMkLst>
            <pc:docMk/>
            <pc:sldMk cId="3874535316" sldId="2044"/>
            <ac:spMk id="3" creationId="{E1647D2A-376C-5F75-D639-12C806ED8545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4" creationId="{64DEA724-ACCB-8DA7-9638-C0DF6825D585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5" creationId="{FC9FFF2C-68B8-D613-EA0F-26990139994B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6" creationId="{CD0563BD-2A71-9477-867C-AA276601338F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7" creationId="{C32B0CD5-8A2F-35D9-AF5D-815BA69F9602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8" creationId="{D4988AB3-F40D-CBEB-72FF-C80C8EA71232}"/>
          </ac:spMkLst>
        </pc:spChg>
        <pc:spChg chg="add mod">
          <ac:chgData name="Paul de Wet" userId="9355c988-14ad-4d16-a29c-c9b7b399e41a" providerId="ADAL" clId="{A812BF5E-DF0B-4BFE-BC85-7C4206189CCB}" dt="2026-01-28T06:56:45.891" v="3314" actId="208"/>
          <ac:spMkLst>
            <pc:docMk/>
            <pc:sldMk cId="3874535316" sldId="2044"/>
            <ac:spMk id="9" creationId="{8FE2A5F0-F4F6-BA4E-36E7-461460036260}"/>
          </ac:spMkLst>
        </pc:spChg>
        <pc:picChg chg="add mod">
          <ac:chgData name="Paul de Wet" userId="9355c988-14ad-4d16-a29c-c9b7b399e41a" providerId="ADAL" clId="{A812BF5E-DF0B-4BFE-BC85-7C4206189CCB}" dt="2026-01-27T18:18:32.320" v="1023" actId="1076"/>
          <ac:picMkLst>
            <pc:docMk/>
            <pc:sldMk cId="3874535316" sldId="2044"/>
            <ac:picMk id="16" creationId="{B86996BC-713C-C539-5C37-B3CC7B1D8E6E}"/>
          </ac:picMkLst>
        </pc:picChg>
      </pc:sldChg>
      <pc:sldChg chg="addSp delSp modSp new mod ord">
        <pc:chgData name="Paul de Wet" userId="9355c988-14ad-4d16-a29c-c9b7b399e41a" providerId="ADAL" clId="{A812BF5E-DF0B-4BFE-BC85-7C4206189CCB}" dt="2026-01-28T06:06:39.613" v="3164" actId="14100"/>
        <pc:sldMkLst>
          <pc:docMk/>
          <pc:sldMk cId="601770913" sldId="2045"/>
        </pc:sldMkLst>
        <pc:spChg chg="del mod">
          <ac:chgData name="Paul de Wet" userId="9355c988-14ad-4d16-a29c-c9b7b399e41a" providerId="ADAL" clId="{A812BF5E-DF0B-4BFE-BC85-7C4206189CCB}" dt="2026-01-28T06:06:31.589" v="3161" actId="478"/>
          <ac:spMkLst>
            <pc:docMk/>
            <pc:sldMk cId="601770913" sldId="2045"/>
            <ac:spMk id="2" creationId="{CB2B0545-2CA2-0F7E-6F86-E9CB460E96A3}"/>
          </ac:spMkLst>
        </pc:spChg>
        <pc:spChg chg="del">
          <ac:chgData name="Paul de Wet" userId="9355c988-14ad-4d16-a29c-c9b7b399e41a" providerId="ADAL" clId="{A812BF5E-DF0B-4BFE-BC85-7C4206189CCB}" dt="2026-01-28T06:06:31.589" v="3161" actId="478"/>
          <ac:spMkLst>
            <pc:docMk/>
            <pc:sldMk cId="601770913" sldId="2045"/>
            <ac:spMk id="3" creationId="{50F353C1-A456-BDAE-149F-FE62C3F9C054}"/>
          </ac:spMkLst>
        </pc:spChg>
        <pc:spChg chg="add del mod">
          <ac:chgData name="Paul de Wet" userId="9355c988-14ad-4d16-a29c-c9b7b399e41a" providerId="ADAL" clId="{A812BF5E-DF0B-4BFE-BC85-7C4206189CCB}" dt="2026-01-28T06:06:33.594" v="3162" actId="478"/>
          <ac:spMkLst>
            <pc:docMk/>
            <pc:sldMk cId="601770913" sldId="2045"/>
            <ac:spMk id="5" creationId="{217F869B-EF44-6301-5C74-B88E058FEB5C}"/>
          </ac:spMkLst>
        </pc:spChg>
        <pc:picChg chg="add mod">
          <ac:chgData name="Paul de Wet" userId="9355c988-14ad-4d16-a29c-c9b7b399e41a" providerId="ADAL" clId="{A812BF5E-DF0B-4BFE-BC85-7C4206189CCB}" dt="2026-01-28T06:06:39.613" v="3164" actId="14100"/>
          <ac:picMkLst>
            <pc:docMk/>
            <pc:sldMk cId="601770913" sldId="2045"/>
            <ac:picMk id="6" creationId="{45C6140F-813B-3636-FEC0-F1A2595CA1CA}"/>
          </ac:picMkLst>
        </pc:picChg>
      </pc:sldChg>
      <pc:sldChg chg="addSp delSp modSp new mod ord modAnim">
        <pc:chgData name="Paul de Wet" userId="9355c988-14ad-4d16-a29c-c9b7b399e41a" providerId="ADAL" clId="{A812BF5E-DF0B-4BFE-BC85-7C4206189CCB}" dt="2026-01-28T06:18:15.264" v="3211"/>
        <pc:sldMkLst>
          <pc:docMk/>
          <pc:sldMk cId="177283182" sldId="2046"/>
        </pc:sldMkLst>
        <pc:spChg chg="del mod">
          <ac:chgData name="Paul de Wet" userId="9355c988-14ad-4d16-a29c-c9b7b399e41a" providerId="ADAL" clId="{A812BF5E-DF0B-4BFE-BC85-7C4206189CCB}" dt="2026-01-28T03:02:25.048" v="2338" actId="478"/>
          <ac:spMkLst>
            <pc:docMk/>
            <pc:sldMk cId="177283182" sldId="2046"/>
            <ac:spMk id="2" creationId="{A96992D4-3BD2-120B-DEAC-DAB6D75A5169}"/>
          </ac:spMkLst>
        </pc:spChg>
        <pc:spChg chg="del mod">
          <ac:chgData name="Paul de Wet" userId="9355c988-14ad-4d16-a29c-c9b7b399e41a" providerId="ADAL" clId="{A812BF5E-DF0B-4BFE-BC85-7C4206189CCB}" dt="2026-01-28T03:03:15.605" v="2354" actId="478"/>
          <ac:spMkLst>
            <pc:docMk/>
            <pc:sldMk cId="177283182" sldId="2046"/>
            <ac:spMk id="3" creationId="{4D7CF697-B286-D1C5-BC64-404C43F692D7}"/>
          </ac:spMkLst>
        </pc:spChg>
        <pc:spChg chg="add del mod">
          <ac:chgData name="Paul de Wet" userId="9355c988-14ad-4d16-a29c-c9b7b399e41a" providerId="ADAL" clId="{A812BF5E-DF0B-4BFE-BC85-7C4206189CCB}" dt="2026-01-28T03:02:26.779" v="2339" actId="478"/>
          <ac:spMkLst>
            <pc:docMk/>
            <pc:sldMk cId="177283182" sldId="2046"/>
            <ac:spMk id="6" creationId="{D33AE583-32A9-97F5-7E83-F7B01673D84B}"/>
          </ac:spMkLst>
        </pc:spChg>
        <pc:spChg chg="add mod">
          <ac:chgData name="Paul de Wet" userId="9355c988-14ad-4d16-a29c-c9b7b399e41a" providerId="ADAL" clId="{A812BF5E-DF0B-4BFE-BC85-7C4206189CCB}" dt="2026-01-28T03:02:27.981" v="2340"/>
          <ac:spMkLst>
            <pc:docMk/>
            <pc:sldMk cId="177283182" sldId="2046"/>
            <ac:spMk id="7" creationId="{3F361A09-D532-7A37-F1EE-EF2DF0A15B4D}"/>
          </ac:spMkLst>
        </pc:spChg>
        <pc:spChg chg="add del mod">
          <ac:chgData name="Paul de Wet" userId="9355c988-14ad-4d16-a29c-c9b7b399e41a" providerId="ADAL" clId="{A812BF5E-DF0B-4BFE-BC85-7C4206189CCB}" dt="2026-01-28T03:03:18.332" v="2357" actId="478"/>
          <ac:spMkLst>
            <pc:docMk/>
            <pc:sldMk cId="177283182" sldId="2046"/>
            <ac:spMk id="9" creationId="{EFFD1339-9765-A26F-EEB4-72923F1A2B2C}"/>
          </ac:spMkLst>
        </pc:spChg>
        <pc:spChg chg="add mod">
          <ac:chgData name="Paul de Wet" userId="9355c988-14ad-4d16-a29c-c9b7b399e41a" providerId="ADAL" clId="{A812BF5E-DF0B-4BFE-BC85-7C4206189CCB}" dt="2026-01-28T03:03:17.031" v="2356"/>
          <ac:spMkLst>
            <pc:docMk/>
            <pc:sldMk cId="177283182" sldId="2046"/>
            <ac:spMk id="10" creationId="{48CA2551-68BB-B0D3-83A2-80C78765723B}"/>
          </ac:spMkLst>
        </pc:spChg>
        <pc:spChg chg="add mod">
          <ac:chgData name="Paul de Wet" userId="9355c988-14ad-4d16-a29c-c9b7b399e41a" providerId="ADAL" clId="{A812BF5E-DF0B-4BFE-BC85-7C4206189CCB}" dt="2026-01-28T03:05:16.593" v="2365" actId="27636"/>
          <ac:spMkLst>
            <pc:docMk/>
            <pc:sldMk cId="177283182" sldId="2046"/>
            <ac:spMk id="11" creationId="{520CC892-665E-C6E0-A0B4-F03FF76A73BA}"/>
          </ac:spMkLst>
        </pc:spChg>
        <pc:picChg chg="add del mod">
          <ac:chgData name="Paul de Wet" userId="9355c988-14ad-4d16-a29c-c9b7b399e41a" providerId="ADAL" clId="{A812BF5E-DF0B-4BFE-BC85-7C4206189CCB}" dt="2026-01-28T02:27:13.428" v="1944" actId="21"/>
          <ac:picMkLst>
            <pc:docMk/>
            <pc:sldMk cId="177283182" sldId="2046"/>
            <ac:picMk id="4" creationId="{B99B01D2-983A-BE16-C6D9-2FC5E9B48734}"/>
          </ac:picMkLst>
        </pc:picChg>
      </pc:sldChg>
      <pc:sldChg chg="addSp delSp modSp new mod modAnim">
        <pc:chgData name="Paul de Wet" userId="9355c988-14ad-4d16-a29c-c9b7b399e41a" providerId="ADAL" clId="{A812BF5E-DF0B-4BFE-BC85-7C4206189CCB}" dt="2026-01-27T18:16:39.070" v="1011"/>
        <pc:sldMkLst>
          <pc:docMk/>
          <pc:sldMk cId="1532308518" sldId="2047"/>
        </pc:sldMkLst>
        <pc:spChg chg="del">
          <ac:chgData name="Paul de Wet" userId="9355c988-14ad-4d16-a29c-c9b7b399e41a" providerId="ADAL" clId="{A812BF5E-DF0B-4BFE-BC85-7C4206189CCB}" dt="2026-01-27T18:08:00.722" v="947" actId="478"/>
          <ac:spMkLst>
            <pc:docMk/>
            <pc:sldMk cId="1532308518" sldId="2047"/>
            <ac:spMk id="2" creationId="{B0B973C1-A844-DF94-8234-F4D1FE2205FF}"/>
          </ac:spMkLst>
        </pc:spChg>
        <pc:spChg chg="del">
          <ac:chgData name="Paul de Wet" userId="9355c988-14ad-4d16-a29c-c9b7b399e41a" providerId="ADAL" clId="{A812BF5E-DF0B-4BFE-BC85-7C4206189CCB}" dt="2026-01-27T18:08:00.722" v="947" actId="478"/>
          <ac:spMkLst>
            <pc:docMk/>
            <pc:sldMk cId="1532308518" sldId="2047"/>
            <ac:spMk id="3" creationId="{A82C2BA6-7545-EA9E-F51F-3A910E87ACE4}"/>
          </ac:spMkLst>
        </pc:spChg>
        <pc:grpChg chg="mod">
          <ac:chgData name="Paul de Wet" userId="9355c988-14ad-4d16-a29c-c9b7b399e41a" providerId="ADAL" clId="{A812BF5E-DF0B-4BFE-BC85-7C4206189CCB}" dt="2026-01-27T18:10:37.500" v="957"/>
          <ac:grpSpMkLst>
            <pc:docMk/>
            <pc:sldMk cId="1532308518" sldId="2047"/>
            <ac:grpSpMk id="10" creationId="{16DC4EA6-8D05-9B9D-922F-DE18EBECD3F0}"/>
          </ac:grpSpMkLst>
        </pc:grpChg>
        <pc:grpChg chg="mod">
          <ac:chgData name="Paul de Wet" userId="9355c988-14ad-4d16-a29c-c9b7b399e41a" providerId="ADAL" clId="{A812BF5E-DF0B-4BFE-BC85-7C4206189CCB}" dt="2026-01-27T18:10:37.500" v="957"/>
          <ac:grpSpMkLst>
            <pc:docMk/>
            <pc:sldMk cId="1532308518" sldId="2047"/>
            <ac:grpSpMk id="11" creationId="{E02B0346-70DA-BCD2-4A38-744605676A3B}"/>
          </ac:grpSpMkLst>
        </pc:grpChg>
        <pc:grpChg chg="mod">
          <ac:chgData name="Paul de Wet" userId="9355c988-14ad-4d16-a29c-c9b7b399e41a" providerId="ADAL" clId="{A812BF5E-DF0B-4BFE-BC85-7C4206189CCB}" dt="2026-01-27T18:10:57.856" v="963"/>
          <ac:grpSpMkLst>
            <pc:docMk/>
            <pc:sldMk cId="1532308518" sldId="2047"/>
            <ac:grpSpMk id="17" creationId="{A083DA1F-63CB-BC18-20E7-4136E8AF4AE6}"/>
          </ac:grpSpMkLst>
        </pc:grpChg>
        <pc:grpChg chg="mod">
          <ac:chgData name="Paul de Wet" userId="9355c988-14ad-4d16-a29c-c9b7b399e41a" providerId="ADAL" clId="{A812BF5E-DF0B-4BFE-BC85-7C4206189CCB}" dt="2026-01-27T18:12:25.306" v="978"/>
          <ac:grpSpMkLst>
            <pc:docMk/>
            <pc:sldMk cId="1532308518" sldId="2047"/>
            <ac:grpSpMk id="29" creationId="{B8E5E024-F7D9-50CF-9247-42B662872D0F}"/>
          </ac:grpSpMkLst>
        </pc:grpChg>
        <pc:grpChg chg="del mod">
          <ac:chgData name="Paul de Wet" userId="9355c988-14ad-4d16-a29c-c9b7b399e41a" providerId="ADAL" clId="{A812BF5E-DF0B-4BFE-BC85-7C4206189CCB}" dt="2026-01-27T18:12:40.608" v="985"/>
          <ac:grpSpMkLst>
            <pc:docMk/>
            <pc:sldMk cId="1532308518" sldId="2047"/>
            <ac:grpSpMk id="33" creationId="{7076D2CD-2501-2E76-C59D-199C5AEB05D3}"/>
          </ac:grpSpMkLst>
        </pc:grpChg>
        <pc:grpChg chg="mod">
          <ac:chgData name="Paul de Wet" userId="9355c988-14ad-4d16-a29c-c9b7b399e41a" providerId="ADAL" clId="{A812BF5E-DF0B-4BFE-BC85-7C4206189CCB}" dt="2026-01-27T18:12:40.608" v="985"/>
          <ac:grpSpMkLst>
            <pc:docMk/>
            <pc:sldMk cId="1532308518" sldId="2047"/>
            <ac:grpSpMk id="36" creationId="{2EA7019B-326E-D115-417D-6D1C42ED5223}"/>
          </ac:grpSpMkLst>
        </pc:grpChg>
        <pc:picChg chg="add mod">
          <ac:chgData name="Paul de Wet" userId="9355c988-14ad-4d16-a29c-c9b7b399e41a" providerId="ADAL" clId="{A812BF5E-DF0B-4BFE-BC85-7C4206189CCB}" dt="2026-01-27T18:08:14.498" v="950" actId="14100"/>
          <ac:picMkLst>
            <pc:docMk/>
            <pc:sldMk cId="1532308518" sldId="2047"/>
            <ac:picMk id="5" creationId="{96C7A297-76B9-C404-6A07-50379536125F}"/>
          </ac:picMkLst>
        </pc:picChg>
        <pc:inkChg chg="add del">
          <ac:chgData name="Paul de Wet" userId="9355c988-14ad-4d16-a29c-c9b7b399e41a" providerId="ADAL" clId="{A812BF5E-DF0B-4BFE-BC85-7C4206189CCB}" dt="2026-01-27T18:08:45.962" v="952" actId="478"/>
          <ac:inkMkLst>
            <pc:docMk/>
            <pc:sldMk cId="1532308518" sldId="2047"/>
            <ac:inkMk id="4" creationId="{B762E1DC-D2F5-30F6-94D7-19EA1087BE4F}"/>
          </ac:inkMkLst>
        </pc:inkChg>
        <pc:inkChg chg="add mod">
          <ac:chgData name="Paul de Wet" userId="9355c988-14ad-4d16-a29c-c9b7b399e41a" providerId="ADAL" clId="{A812BF5E-DF0B-4BFE-BC85-7C4206189CCB}" dt="2026-01-27T18:10:37.500" v="957"/>
          <ac:inkMkLst>
            <pc:docMk/>
            <pc:sldMk cId="1532308518" sldId="2047"/>
            <ac:inkMk id="6" creationId="{B02A8A88-7DBF-A469-BC9E-6CF689FFF354}"/>
          </ac:inkMkLst>
        </pc:inkChg>
        <pc:inkChg chg="add mod">
          <ac:chgData name="Paul de Wet" userId="9355c988-14ad-4d16-a29c-c9b7b399e41a" providerId="ADAL" clId="{A812BF5E-DF0B-4BFE-BC85-7C4206189CCB}" dt="2026-01-27T18:10:37.500" v="957"/>
          <ac:inkMkLst>
            <pc:docMk/>
            <pc:sldMk cId="1532308518" sldId="2047"/>
            <ac:inkMk id="7" creationId="{EBCAC51F-F818-89AD-CEEA-D31691FE23B6}"/>
          </ac:inkMkLst>
        </pc:inkChg>
        <pc:inkChg chg="add mod">
          <ac:chgData name="Paul de Wet" userId="9355c988-14ad-4d16-a29c-c9b7b399e41a" providerId="ADAL" clId="{A812BF5E-DF0B-4BFE-BC85-7C4206189CCB}" dt="2026-01-27T18:10:37.500" v="957"/>
          <ac:inkMkLst>
            <pc:docMk/>
            <pc:sldMk cId="1532308518" sldId="2047"/>
            <ac:inkMk id="8" creationId="{881FF49C-E6F9-8CC7-E290-3E6813EE9901}"/>
          </ac:inkMkLst>
        </pc:inkChg>
        <pc:inkChg chg="add mod">
          <ac:chgData name="Paul de Wet" userId="9355c988-14ad-4d16-a29c-c9b7b399e41a" providerId="ADAL" clId="{A812BF5E-DF0B-4BFE-BC85-7C4206189CCB}" dt="2026-01-27T18:10:37.500" v="957"/>
          <ac:inkMkLst>
            <pc:docMk/>
            <pc:sldMk cId="1532308518" sldId="2047"/>
            <ac:inkMk id="9" creationId="{2651DEB0-DD34-98BF-E47A-4C12F86CDCFA}"/>
          </ac:inkMkLst>
        </pc:inkChg>
        <pc:inkChg chg="add">
          <ac:chgData name="Paul de Wet" userId="9355c988-14ad-4d16-a29c-c9b7b399e41a" providerId="ADAL" clId="{A812BF5E-DF0B-4BFE-BC85-7C4206189CCB}" dt="2026-01-27T18:10:46.057" v="958" actId="9405"/>
          <ac:inkMkLst>
            <pc:docMk/>
            <pc:sldMk cId="1532308518" sldId="2047"/>
            <ac:inkMk id="12" creationId="{C7C95D37-1941-38A2-A721-848BE3F9ABA7}"/>
          </ac:inkMkLst>
        </pc:inkChg>
        <pc:inkChg chg="add del mod">
          <ac:chgData name="Paul de Wet" userId="9355c988-14ad-4d16-a29c-c9b7b399e41a" providerId="ADAL" clId="{A812BF5E-DF0B-4BFE-BC85-7C4206189CCB}" dt="2026-01-27T18:14:41.983" v="1006" actId="478"/>
          <ac:inkMkLst>
            <pc:docMk/>
            <pc:sldMk cId="1532308518" sldId="2047"/>
            <ac:inkMk id="13" creationId="{6570C20B-197F-CC5C-34F5-23973FD2F0F9}"/>
          </ac:inkMkLst>
        </pc:inkChg>
        <pc:inkChg chg="add mod">
          <ac:chgData name="Paul de Wet" userId="9355c988-14ad-4d16-a29c-c9b7b399e41a" providerId="ADAL" clId="{A812BF5E-DF0B-4BFE-BC85-7C4206189CCB}" dt="2026-01-27T18:10:57.856" v="963"/>
          <ac:inkMkLst>
            <pc:docMk/>
            <pc:sldMk cId="1532308518" sldId="2047"/>
            <ac:inkMk id="14" creationId="{291415BE-763E-12AA-2FCA-62960653F8E1}"/>
          </ac:inkMkLst>
        </pc:inkChg>
        <pc:inkChg chg="add mod">
          <ac:chgData name="Paul de Wet" userId="9355c988-14ad-4d16-a29c-c9b7b399e41a" providerId="ADAL" clId="{A812BF5E-DF0B-4BFE-BC85-7C4206189CCB}" dt="2026-01-27T18:10:57.856" v="963"/>
          <ac:inkMkLst>
            <pc:docMk/>
            <pc:sldMk cId="1532308518" sldId="2047"/>
            <ac:inkMk id="15" creationId="{FCA4C7DE-9DFF-C5DD-9D10-B1CAA0545701}"/>
          </ac:inkMkLst>
        </pc:inkChg>
        <pc:inkChg chg="add mod">
          <ac:chgData name="Paul de Wet" userId="9355c988-14ad-4d16-a29c-c9b7b399e41a" providerId="ADAL" clId="{A812BF5E-DF0B-4BFE-BC85-7C4206189CCB}" dt="2026-01-27T18:10:57.856" v="963"/>
          <ac:inkMkLst>
            <pc:docMk/>
            <pc:sldMk cId="1532308518" sldId="2047"/>
            <ac:inkMk id="16" creationId="{36E002E3-BDF5-D2FA-9AFC-0908CACE07DC}"/>
          </ac:inkMkLst>
        </pc:inkChg>
        <pc:inkChg chg="add mod">
          <ac:chgData name="Paul de Wet" userId="9355c988-14ad-4d16-a29c-c9b7b399e41a" providerId="ADAL" clId="{A812BF5E-DF0B-4BFE-BC85-7C4206189CCB}" dt="2026-01-27T18:14:52.022" v="1009" actId="1076"/>
          <ac:inkMkLst>
            <pc:docMk/>
            <pc:sldMk cId="1532308518" sldId="2047"/>
            <ac:inkMk id="18" creationId="{73988F06-EB72-8419-1C14-F7D306EB3396}"/>
          </ac:inkMkLst>
        </pc:inkChg>
        <pc:inkChg chg="add del">
          <ac:chgData name="Paul de Wet" userId="9355c988-14ad-4d16-a29c-c9b7b399e41a" providerId="ADAL" clId="{A812BF5E-DF0B-4BFE-BC85-7C4206189CCB}" dt="2026-01-27T18:14:48.292" v="1008" actId="478"/>
          <ac:inkMkLst>
            <pc:docMk/>
            <pc:sldMk cId="1532308518" sldId="2047"/>
            <ac:inkMk id="19" creationId="{A0E4A53A-B710-6651-2F78-22F51B7E68AA}"/>
          </ac:inkMkLst>
        </pc:inkChg>
        <pc:inkChg chg="add del">
          <ac:chgData name="Paul de Wet" userId="9355c988-14ad-4d16-a29c-c9b7b399e41a" providerId="ADAL" clId="{A812BF5E-DF0B-4BFE-BC85-7C4206189CCB}" dt="2026-01-27T18:12:06.822" v="971" actId="9405"/>
          <ac:inkMkLst>
            <pc:docMk/>
            <pc:sldMk cId="1532308518" sldId="2047"/>
            <ac:inkMk id="20" creationId="{B1B31374-9F32-815A-2D0D-84C374AE4BF1}"/>
          </ac:inkMkLst>
        </pc:inkChg>
        <pc:inkChg chg="add del">
          <ac:chgData name="Paul de Wet" userId="9355c988-14ad-4d16-a29c-c9b7b399e41a" providerId="ADAL" clId="{A812BF5E-DF0B-4BFE-BC85-7C4206189CCB}" dt="2026-01-27T18:12:06.467" v="970" actId="9405"/>
          <ac:inkMkLst>
            <pc:docMk/>
            <pc:sldMk cId="1532308518" sldId="2047"/>
            <ac:inkMk id="21" creationId="{A1664E44-344E-1F46-EF3D-F9F01F663271}"/>
          </ac:inkMkLst>
        </pc:inkChg>
        <pc:inkChg chg="add del">
          <ac:chgData name="Paul de Wet" userId="9355c988-14ad-4d16-a29c-c9b7b399e41a" providerId="ADAL" clId="{A812BF5E-DF0B-4BFE-BC85-7C4206189CCB}" dt="2026-01-27T18:12:05.970" v="969" actId="9405"/>
          <ac:inkMkLst>
            <pc:docMk/>
            <pc:sldMk cId="1532308518" sldId="2047"/>
            <ac:inkMk id="22" creationId="{4F2123BD-08F4-000A-BFD0-3774DDC5093D}"/>
          </ac:inkMkLst>
        </pc:inkChg>
        <pc:inkChg chg="add">
          <ac:chgData name="Paul de Wet" userId="9355c988-14ad-4d16-a29c-c9b7b399e41a" providerId="ADAL" clId="{A812BF5E-DF0B-4BFE-BC85-7C4206189CCB}" dt="2026-01-27T18:12:11.217" v="972" actId="9405"/>
          <ac:inkMkLst>
            <pc:docMk/>
            <pc:sldMk cId="1532308518" sldId="2047"/>
            <ac:inkMk id="23" creationId="{B989B78D-1426-20D6-BDEB-5AF80516004D}"/>
          </ac:inkMkLst>
        </pc:inkChg>
        <pc:inkChg chg="add mod">
          <ac:chgData name="Paul de Wet" userId="9355c988-14ad-4d16-a29c-c9b7b399e41a" providerId="ADAL" clId="{A812BF5E-DF0B-4BFE-BC85-7C4206189CCB}" dt="2026-01-27T18:12:25.306" v="978"/>
          <ac:inkMkLst>
            <pc:docMk/>
            <pc:sldMk cId="1532308518" sldId="2047"/>
            <ac:inkMk id="24" creationId="{3605815D-5CDA-C02A-BA19-2328D63A4588}"/>
          </ac:inkMkLst>
        </pc:inkChg>
        <pc:inkChg chg="add mod">
          <ac:chgData name="Paul de Wet" userId="9355c988-14ad-4d16-a29c-c9b7b399e41a" providerId="ADAL" clId="{A812BF5E-DF0B-4BFE-BC85-7C4206189CCB}" dt="2026-01-27T18:12:25.306" v="978"/>
          <ac:inkMkLst>
            <pc:docMk/>
            <pc:sldMk cId="1532308518" sldId="2047"/>
            <ac:inkMk id="25" creationId="{DDF4F42B-EE7C-D7C1-9B56-8A04205EFE7B}"/>
          </ac:inkMkLst>
        </pc:inkChg>
        <pc:inkChg chg="add mod">
          <ac:chgData name="Paul de Wet" userId="9355c988-14ad-4d16-a29c-c9b7b399e41a" providerId="ADAL" clId="{A812BF5E-DF0B-4BFE-BC85-7C4206189CCB}" dt="2026-01-27T18:12:25.306" v="978"/>
          <ac:inkMkLst>
            <pc:docMk/>
            <pc:sldMk cId="1532308518" sldId="2047"/>
            <ac:inkMk id="26" creationId="{9F597FDD-F3EF-D12E-7EC8-6A08F6A1F59E}"/>
          </ac:inkMkLst>
        </pc:inkChg>
        <pc:inkChg chg="add mod">
          <ac:chgData name="Paul de Wet" userId="9355c988-14ad-4d16-a29c-c9b7b399e41a" providerId="ADAL" clId="{A812BF5E-DF0B-4BFE-BC85-7C4206189CCB}" dt="2026-01-27T18:12:25.306" v="978"/>
          <ac:inkMkLst>
            <pc:docMk/>
            <pc:sldMk cId="1532308518" sldId="2047"/>
            <ac:inkMk id="27" creationId="{395C4844-C445-24E5-C732-EF9504C03349}"/>
          </ac:inkMkLst>
        </pc:inkChg>
        <pc:inkChg chg="add mod">
          <ac:chgData name="Paul de Wet" userId="9355c988-14ad-4d16-a29c-c9b7b399e41a" providerId="ADAL" clId="{A812BF5E-DF0B-4BFE-BC85-7C4206189CCB}" dt="2026-01-27T18:12:25.306" v="978"/>
          <ac:inkMkLst>
            <pc:docMk/>
            <pc:sldMk cId="1532308518" sldId="2047"/>
            <ac:inkMk id="28" creationId="{D691AB5E-9C5F-7AD2-367F-9C05ACB7E26B}"/>
          </ac:inkMkLst>
        </pc:inkChg>
        <pc:inkChg chg="add mod">
          <ac:chgData name="Paul de Wet" userId="9355c988-14ad-4d16-a29c-c9b7b399e41a" providerId="ADAL" clId="{A812BF5E-DF0B-4BFE-BC85-7C4206189CCB}" dt="2026-01-27T18:12:40.608" v="985"/>
          <ac:inkMkLst>
            <pc:docMk/>
            <pc:sldMk cId="1532308518" sldId="2047"/>
            <ac:inkMk id="30" creationId="{D11BABA8-DB16-0056-A905-BE545FF9B284}"/>
          </ac:inkMkLst>
        </pc:inkChg>
        <pc:inkChg chg="add mod">
          <ac:chgData name="Paul de Wet" userId="9355c988-14ad-4d16-a29c-c9b7b399e41a" providerId="ADAL" clId="{A812BF5E-DF0B-4BFE-BC85-7C4206189CCB}" dt="2026-01-27T18:12:40.608" v="985"/>
          <ac:inkMkLst>
            <pc:docMk/>
            <pc:sldMk cId="1532308518" sldId="2047"/>
            <ac:inkMk id="31" creationId="{AED4B94F-D9E8-C135-ECEB-D0F6F7184236}"/>
          </ac:inkMkLst>
        </pc:inkChg>
        <pc:inkChg chg="add mod">
          <ac:chgData name="Paul de Wet" userId="9355c988-14ad-4d16-a29c-c9b7b399e41a" providerId="ADAL" clId="{A812BF5E-DF0B-4BFE-BC85-7C4206189CCB}" dt="2026-01-27T18:12:40.608" v="985"/>
          <ac:inkMkLst>
            <pc:docMk/>
            <pc:sldMk cId="1532308518" sldId="2047"/>
            <ac:inkMk id="32" creationId="{BF12393E-98BA-C8FC-FA2E-8CF3161B50D0}"/>
          </ac:inkMkLst>
        </pc:inkChg>
        <pc:inkChg chg="add mod">
          <ac:chgData name="Paul de Wet" userId="9355c988-14ad-4d16-a29c-c9b7b399e41a" providerId="ADAL" clId="{A812BF5E-DF0B-4BFE-BC85-7C4206189CCB}" dt="2026-01-27T18:12:40.608" v="985"/>
          <ac:inkMkLst>
            <pc:docMk/>
            <pc:sldMk cId="1532308518" sldId="2047"/>
            <ac:inkMk id="34" creationId="{12DD3A3B-DA16-582F-1CA4-963CF4BDFAC3}"/>
          </ac:inkMkLst>
        </pc:inkChg>
        <pc:inkChg chg="add mod">
          <ac:chgData name="Paul de Wet" userId="9355c988-14ad-4d16-a29c-c9b7b399e41a" providerId="ADAL" clId="{A812BF5E-DF0B-4BFE-BC85-7C4206189CCB}" dt="2026-01-27T18:12:40.608" v="985"/>
          <ac:inkMkLst>
            <pc:docMk/>
            <pc:sldMk cId="1532308518" sldId="2047"/>
            <ac:inkMk id="35" creationId="{F5AB076B-3C87-D0BE-AE02-A0EEEBFADBF4}"/>
          </ac:inkMkLst>
        </pc:inkChg>
        <pc:inkChg chg="add del">
          <ac:chgData name="Paul de Wet" userId="9355c988-14ad-4d16-a29c-c9b7b399e41a" providerId="ADAL" clId="{A812BF5E-DF0B-4BFE-BC85-7C4206189CCB}" dt="2026-01-27T18:12:49.586" v="987" actId="9405"/>
          <ac:inkMkLst>
            <pc:docMk/>
            <pc:sldMk cId="1532308518" sldId="2047"/>
            <ac:inkMk id="37" creationId="{CF3045C3-D019-30B6-B1F3-A816543203AB}"/>
          </ac:inkMkLst>
        </pc:inkChg>
        <pc:inkChg chg="add">
          <ac:chgData name="Paul de Wet" userId="9355c988-14ad-4d16-a29c-c9b7b399e41a" providerId="ADAL" clId="{A812BF5E-DF0B-4BFE-BC85-7C4206189CCB}" dt="2026-01-27T18:12:52.574" v="988" actId="9405"/>
          <ac:inkMkLst>
            <pc:docMk/>
            <pc:sldMk cId="1532308518" sldId="2047"/>
            <ac:inkMk id="38" creationId="{C76F36E9-26DC-8096-2B9A-E58F5EE92E4E}"/>
          </ac:inkMkLst>
        </pc:inkChg>
        <pc:inkChg chg="add">
          <ac:chgData name="Paul de Wet" userId="9355c988-14ad-4d16-a29c-c9b7b399e41a" providerId="ADAL" clId="{A812BF5E-DF0B-4BFE-BC85-7C4206189CCB}" dt="2026-01-27T18:12:53.494" v="989" actId="9405"/>
          <ac:inkMkLst>
            <pc:docMk/>
            <pc:sldMk cId="1532308518" sldId="2047"/>
            <ac:inkMk id="39" creationId="{B4FABE60-4ECD-35C1-59FE-4FAEF0B9E7FE}"/>
          </ac:inkMkLst>
        </pc:inkChg>
        <pc:inkChg chg="add">
          <ac:chgData name="Paul de Wet" userId="9355c988-14ad-4d16-a29c-c9b7b399e41a" providerId="ADAL" clId="{A812BF5E-DF0B-4BFE-BC85-7C4206189CCB}" dt="2026-01-27T18:12:54.601" v="990" actId="9405"/>
          <ac:inkMkLst>
            <pc:docMk/>
            <pc:sldMk cId="1532308518" sldId="2047"/>
            <ac:inkMk id="40" creationId="{A6C381F7-F2C9-75D9-436B-6EB2825D8082}"/>
          </ac:inkMkLst>
        </pc:inkChg>
        <pc:inkChg chg="add">
          <ac:chgData name="Paul de Wet" userId="9355c988-14ad-4d16-a29c-c9b7b399e41a" providerId="ADAL" clId="{A812BF5E-DF0B-4BFE-BC85-7C4206189CCB}" dt="2026-01-27T18:12:55.493" v="991" actId="9405"/>
          <ac:inkMkLst>
            <pc:docMk/>
            <pc:sldMk cId="1532308518" sldId="2047"/>
            <ac:inkMk id="41" creationId="{6F816CE2-5F80-CEE9-73FB-8A4E5FF5B115}"/>
          </ac:inkMkLst>
        </pc:inkChg>
        <pc:inkChg chg="add">
          <ac:chgData name="Paul de Wet" userId="9355c988-14ad-4d16-a29c-c9b7b399e41a" providerId="ADAL" clId="{A812BF5E-DF0B-4BFE-BC85-7C4206189CCB}" dt="2026-01-27T18:12:56.522" v="992" actId="9405"/>
          <ac:inkMkLst>
            <pc:docMk/>
            <pc:sldMk cId="1532308518" sldId="2047"/>
            <ac:inkMk id="42" creationId="{F844A31F-1803-9A97-BC33-BA70FE2AA13A}"/>
          </ac:inkMkLst>
        </pc:inkChg>
      </pc:sldChg>
      <pc:sldChg chg="addSp delSp modSp new mod modAnim">
        <pc:chgData name="Paul de Wet" userId="9355c988-14ad-4d16-a29c-c9b7b399e41a" providerId="ADAL" clId="{A812BF5E-DF0B-4BFE-BC85-7C4206189CCB}" dt="2026-01-28T06:57:11.959" v="3318" actId="208"/>
        <pc:sldMkLst>
          <pc:docMk/>
          <pc:sldMk cId="2157457657" sldId="2048"/>
        </pc:sldMkLst>
        <pc:spChg chg="del">
          <ac:chgData name="Paul de Wet" userId="9355c988-14ad-4d16-a29c-c9b7b399e41a" providerId="ADAL" clId="{A812BF5E-DF0B-4BFE-BC85-7C4206189CCB}" dt="2026-01-27T18:25:57.613" v="1039" actId="478"/>
          <ac:spMkLst>
            <pc:docMk/>
            <pc:sldMk cId="2157457657" sldId="2048"/>
            <ac:spMk id="2" creationId="{DE0A9F9A-FC55-D95A-1318-87349892F838}"/>
          </ac:spMkLst>
        </pc:spChg>
        <pc:spChg chg="del">
          <ac:chgData name="Paul de Wet" userId="9355c988-14ad-4d16-a29c-c9b7b399e41a" providerId="ADAL" clId="{A812BF5E-DF0B-4BFE-BC85-7C4206189CCB}" dt="2026-01-27T18:25:57.613" v="1039" actId="478"/>
          <ac:spMkLst>
            <pc:docMk/>
            <pc:sldMk cId="2157457657" sldId="2048"/>
            <ac:spMk id="3" creationId="{9826E864-A311-3E20-7DB2-A69AF7D5F53E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8" creationId="{EC1D1D65-2D7D-94E0-39CC-6FBE3C7E82FA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9" creationId="{2BE1A266-0D29-E511-E09B-7C2252E19CDF}"/>
          </ac:spMkLst>
        </pc:spChg>
        <pc:spChg chg="add mod">
          <ac:chgData name="Paul de Wet" userId="9355c988-14ad-4d16-a29c-c9b7b399e41a" providerId="ADAL" clId="{A812BF5E-DF0B-4BFE-BC85-7C4206189CCB}" dt="2026-01-28T06:40:34.017" v="3248" actId="571"/>
          <ac:spMkLst>
            <pc:docMk/>
            <pc:sldMk cId="2157457657" sldId="2048"/>
            <ac:spMk id="10" creationId="{7B78DF85-26DE-587D-B003-901A13778A1C}"/>
          </ac:spMkLst>
        </pc:spChg>
        <pc:spChg chg="add mod">
          <ac:chgData name="Paul de Wet" userId="9355c988-14ad-4d16-a29c-c9b7b399e41a" providerId="ADAL" clId="{A812BF5E-DF0B-4BFE-BC85-7C4206189CCB}" dt="2026-01-28T06:40:34.017" v="3248" actId="571"/>
          <ac:spMkLst>
            <pc:docMk/>
            <pc:sldMk cId="2157457657" sldId="2048"/>
            <ac:spMk id="11" creationId="{0D427C41-56E3-7E43-46BD-31E4019BC584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2" creationId="{94F40776-F41D-7F07-F14D-46E2535F03F9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3" creationId="{012DA041-0BA8-663E-3E74-2DCDB0F4FDD4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4" creationId="{0E48BB80-9095-CD56-35BC-4A7DF53CA9E6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5" creationId="{3BBEAA86-EA6B-7C31-0BA8-092405163F14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6" creationId="{5DC42714-7A33-41AE-0F77-44688924DF2F}"/>
          </ac:spMkLst>
        </pc:spChg>
        <pc:spChg chg="add mod">
          <ac:chgData name="Paul de Wet" userId="9355c988-14ad-4d16-a29c-c9b7b399e41a" providerId="ADAL" clId="{A812BF5E-DF0B-4BFE-BC85-7C4206189CCB}" dt="2026-01-28T06:57:11.959" v="3318" actId="208"/>
          <ac:spMkLst>
            <pc:docMk/>
            <pc:sldMk cId="2157457657" sldId="2048"/>
            <ac:spMk id="17" creationId="{9C3FB879-1BBC-38E2-652B-C920B0878113}"/>
          </ac:spMkLst>
        </pc:spChg>
        <pc:picChg chg="add del mod">
          <ac:chgData name="Paul de Wet" userId="9355c988-14ad-4d16-a29c-c9b7b399e41a" providerId="ADAL" clId="{A812BF5E-DF0B-4BFE-BC85-7C4206189CCB}" dt="2026-01-28T02:14:26.772" v="1611" actId="478"/>
          <ac:picMkLst>
            <pc:docMk/>
            <pc:sldMk cId="2157457657" sldId="2048"/>
            <ac:picMk id="4" creationId="{36025BDD-E06C-4620-9E58-0C23A418E5E7}"/>
          </ac:picMkLst>
        </pc:picChg>
        <pc:picChg chg="add del mod">
          <ac:chgData name="Paul de Wet" userId="9355c988-14ad-4d16-a29c-c9b7b399e41a" providerId="ADAL" clId="{A812BF5E-DF0B-4BFE-BC85-7C4206189CCB}" dt="2026-01-28T02:15:18.052" v="1615" actId="478"/>
          <ac:picMkLst>
            <pc:docMk/>
            <pc:sldMk cId="2157457657" sldId="2048"/>
            <ac:picMk id="5" creationId="{CFCC41E8-B185-3BB6-9078-8E0438222CA3}"/>
          </ac:picMkLst>
        </pc:picChg>
        <pc:picChg chg="add mod">
          <ac:chgData name="Paul de Wet" userId="9355c988-14ad-4d16-a29c-c9b7b399e41a" providerId="ADAL" clId="{A812BF5E-DF0B-4BFE-BC85-7C4206189CCB}" dt="2026-01-28T02:15:25.598" v="1618" actId="1076"/>
          <ac:picMkLst>
            <pc:docMk/>
            <pc:sldMk cId="2157457657" sldId="2048"/>
            <ac:picMk id="6" creationId="{1E21AC5F-45D5-11D1-95EE-D9D76B0636FD}"/>
          </ac:picMkLst>
        </pc:picChg>
        <pc:picChg chg="add mod">
          <ac:chgData name="Paul de Wet" userId="9355c988-14ad-4d16-a29c-c9b7b399e41a" providerId="ADAL" clId="{A812BF5E-DF0B-4BFE-BC85-7C4206189CCB}" dt="2026-01-28T02:15:38.596" v="1621" actId="1076"/>
          <ac:picMkLst>
            <pc:docMk/>
            <pc:sldMk cId="2157457657" sldId="2048"/>
            <ac:picMk id="7" creationId="{C336794F-5684-6789-6751-B0CE49D1966F}"/>
          </ac:picMkLst>
        </pc:picChg>
      </pc:sldChg>
      <pc:sldChg chg="addSp delSp modSp new mod modAnim">
        <pc:chgData name="Paul de Wet" userId="9355c988-14ad-4d16-a29c-c9b7b399e41a" providerId="ADAL" clId="{A812BF5E-DF0B-4BFE-BC85-7C4206189CCB}" dt="2026-01-28T06:56:57.255" v="3316" actId="208"/>
        <pc:sldMkLst>
          <pc:docMk/>
          <pc:sldMk cId="557860262" sldId="2049"/>
        </pc:sldMkLst>
        <pc:spChg chg="del">
          <ac:chgData name="Paul de Wet" userId="9355c988-14ad-4d16-a29c-c9b7b399e41a" providerId="ADAL" clId="{A812BF5E-DF0B-4BFE-BC85-7C4206189CCB}" dt="2026-01-27T18:23:20.684" v="1028" actId="478"/>
          <ac:spMkLst>
            <pc:docMk/>
            <pc:sldMk cId="557860262" sldId="2049"/>
            <ac:spMk id="2" creationId="{BC9B17CC-6893-67A5-74C3-1A4954FE1CA0}"/>
          </ac:spMkLst>
        </pc:spChg>
        <pc:spChg chg="del">
          <ac:chgData name="Paul de Wet" userId="9355c988-14ad-4d16-a29c-c9b7b399e41a" providerId="ADAL" clId="{A812BF5E-DF0B-4BFE-BC85-7C4206189CCB}" dt="2026-01-27T18:23:20.684" v="1028" actId="478"/>
          <ac:spMkLst>
            <pc:docMk/>
            <pc:sldMk cId="557860262" sldId="2049"/>
            <ac:spMk id="3" creationId="{432CFD39-5216-6BB7-4A7D-BCE94A3106E8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7" creationId="{80984BD2-642C-2953-828C-2440D4350689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8" creationId="{1F779F91-687B-6FD5-7339-C7D4C6A5B52F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9" creationId="{6D8BD543-E21D-FC18-A4EB-9C656AD3D37B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10" creationId="{6849EDBA-897F-776B-3201-44922466F674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11" creationId="{04F48FCB-7C12-0D10-0324-4A219F38FC9B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12" creationId="{507D5018-BD9C-3F16-73F2-DA2239760989}"/>
          </ac:spMkLst>
        </pc:spChg>
        <pc:spChg chg="add mod">
          <ac:chgData name="Paul de Wet" userId="9355c988-14ad-4d16-a29c-c9b7b399e41a" providerId="ADAL" clId="{A812BF5E-DF0B-4BFE-BC85-7C4206189CCB}" dt="2026-01-28T06:56:57.255" v="3316" actId="208"/>
          <ac:spMkLst>
            <pc:docMk/>
            <pc:sldMk cId="557860262" sldId="2049"/>
            <ac:spMk id="13" creationId="{90A59E9B-4FEC-C8B6-E479-EA0BDF23BFE3}"/>
          </ac:spMkLst>
        </pc:spChg>
        <pc:picChg chg="add del mod">
          <ac:chgData name="Paul de Wet" userId="9355c988-14ad-4d16-a29c-c9b7b399e41a" providerId="ADAL" clId="{A812BF5E-DF0B-4BFE-BC85-7C4206189CCB}" dt="2026-01-27T18:24:23.742" v="1032" actId="478"/>
          <ac:picMkLst>
            <pc:docMk/>
            <pc:sldMk cId="557860262" sldId="2049"/>
            <ac:picMk id="4" creationId="{D47E9CF0-0754-2615-BFF6-A70AF5E111B4}"/>
          </ac:picMkLst>
        </pc:picChg>
        <pc:picChg chg="add mod">
          <ac:chgData name="Paul de Wet" userId="9355c988-14ad-4d16-a29c-c9b7b399e41a" providerId="ADAL" clId="{A812BF5E-DF0B-4BFE-BC85-7C4206189CCB}" dt="2026-01-27T18:24:30.312" v="1035" actId="1076"/>
          <ac:picMkLst>
            <pc:docMk/>
            <pc:sldMk cId="557860262" sldId="2049"/>
            <ac:picMk id="5" creationId="{A9AAEB80-531B-82BC-5A48-525775ED4A25}"/>
          </ac:picMkLst>
        </pc:picChg>
        <pc:picChg chg="add mod">
          <ac:chgData name="Paul de Wet" userId="9355c988-14ad-4d16-a29c-c9b7b399e41a" providerId="ADAL" clId="{A812BF5E-DF0B-4BFE-BC85-7C4206189CCB}" dt="2026-01-27T18:25:36.993" v="1038" actId="1076"/>
          <ac:picMkLst>
            <pc:docMk/>
            <pc:sldMk cId="557860262" sldId="2049"/>
            <ac:picMk id="6" creationId="{8E49A7D1-EB5D-2879-70C3-60340D4F315D}"/>
          </ac:picMkLst>
        </pc:picChg>
      </pc:sldChg>
      <pc:sldChg chg="modSp add mod">
        <pc:chgData name="Paul de Wet" userId="9355c988-14ad-4d16-a29c-c9b7b399e41a" providerId="ADAL" clId="{A812BF5E-DF0B-4BFE-BC85-7C4206189CCB}" dt="2026-01-28T14:01:08.974" v="3514" actId="20577"/>
        <pc:sldMkLst>
          <pc:docMk/>
          <pc:sldMk cId="2178826499" sldId="2050"/>
        </pc:sldMkLst>
        <pc:spChg chg="mod">
          <ac:chgData name="Paul de Wet" userId="9355c988-14ad-4d16-a29c-c9b7b399e41a" providerId="ADAL" clId="{A812BF5E-DF0B-4BFE-BC85-7C4206189CCB}" dt="2026-01-28T14:01:08.974" v="3514" actId="20577"/>
          <ac:spMkLst>
            <pc:docMk/>
            <pc:sldMk cId="2178826499" sldId="2050"/>
            <ac:spMk id="3" creationId="{53C14C52-A53B-9621-340D-0E47ECFEF768}"/>
          </ac:spMkLst>
        </pc:spChg>
      </pc:sldChg>
      <pc:sldChg chg="modSp add mod ord">
        <pc:chgData name="Paul de Wet" userId="9355c988-14ad-4d16-a29c-c9b7b399e41a" providerId="ADAL" clId="{A812BF5E-DF0B-4BFE-BC85-7C4206189CCB}" dt="2026-01-28T04:37:25.738" v="2606" actId="20577"/>
        <pc:sldMkLst>
          <pc:docMk/>
          <pc:sldMk cId="1500935861" sldId="2051"/>
        </pc:sldMkLst>
        <pc:spChg chg="mod">
          <ac:chgData name="Paul de Wet" userId="9355c988-14ad-4d16-a29c-c9b7b399e41a" providerId="ADAL" clId="{A812BF5E-DF0B-4BFE-BC85-7C4206189CCB}" dt="2026-01-28T04:37:25.738" v="2606" actId="20577"/>
          <ac:spMkLst>
            <pc:docMk/>
            <pc:sldMk cId="1500935861" sldId="2051"/>
            <ac:spMk id="3" creationId="{B9F7A4FB-414C-9BFB-AAFE-20B8E8A3269E}"/>
          </ac:spMkLst>
        </pc:spChg>
      </pc:sldChg>
      <pc:sldChg chg="addSp delSp modSp add mod">
        <pc:chgData name="Paul de Wet" userId="9355c988-14ad-4d16-a29c-c9b7b399e41a" providerId="ADAL" clId="{A812BF5E-DF0B-4BFE-BC85-7C4206189CCB}" dt="2026-01-28T03:05:44.199" v="2374" actId="5793"/>
        <pc:sldMkLst>
          <pc:docMk/>
          <pc:sldMk cId="3481764013" sldId="2052"/>
        </pc:sldMkLst>
        <pc:spChg chg="del">
          <ac:chgData name="Paul de Wet" userId="9355c988-14ad-4d16-a29c-c9b7b399e41a" providerId="ADAL" clId="{A812BF5E-DF0B-4BFE-BC85-7C4206189CCB}" dt="2026-01-28T03:02:01.402" v="2332" actId="478"/>
          <ac:spMkLst>
            <pc:docMk/>
            <pc:sldMk cId="3481764013" sldId="2052"/>
            <ac:spMk id="2" creationId="{4189414F-3EE8-088A-DF1D-4CC00E15FF09}"/>
          </ac:spMkLst>
        </pc:spChg>
        <pc:spChg chg="del mod">
          <ac:chgData name="Paul de Wet" userId="9355c988-14ad-4d16-a29c-c9b7b399e41a" providerId="ADAL" clId="{A812BF5E-DF0B-4BFE-BC85-7C4206189CCB}" dt="2026-01-28T03:03:00.207" v="2346" actId="478"/>
          <ac:spMkLst>
            <pc:docMk/>
            <pc:sldMk cId="3481764013" sldId="2052"/>
            <ac:spMk id="3" creationId="{960705FD-5737-C761-3229-E2F84FDC8CCC}"/>
          </ac:spMkLst>
        </pc:spChg>
        <pc:spChg chg="add del mod">
          <ac:chgData name="Paul de Wet" userId="9355c988-14ad-4d16-a29c-c9b7b399e41a" providerId="ADAL" clId="{A812BF5E-DF0B-4BFE-BC85-7C4206189CCB}" dt="2026-01-28T03:02:06.486" v="2333" actId="478"/>
          <ac:spMkLst>
            <pc:docMk/>
            <pc:sldMk cId="3481764013" sldId="2052"/>
            <ac:spMk id="5" creationId="{379D668C-C652-487B-FDE5-79F1633C9010}"/>
          </ac:spMkLst>
        </pc:spChg>
        <pc:spChg chg="add mod">
          <ac:chgData name="Paul de Wet" userId="9355c988-14ad-4d16-a29c-c9b7b399e41a" providerId="ADAL" clId="{A812BF5E-DF0B-4BFE-BC85-7C4206189CCB}" dt="2026-01-28T03:02:06.863" v="2334"/>
          <ac:spMkLst>
            <pc:docMk/>
            <pc:sldMk cId="3481764013" sldId="2052"/>
            <ac:spMk id="6" creationId="{5F587E30-08E3-39AB-5338-0801F9B13399}"/>
          </ac:spMkLst>
        </pc:spChg>
        <pc:spChg chg="add del mod">
          <ac:chgData name="Paul de Wet" userId="9355c988-14ad-4d16-a29c-c9b7b399e41a" providerId="ADAL" clId="{A812BF5E-DF0B-4BFE-BC85-7C4206189CCB}" dt="2026-01-28T03:03:02.268" v="2347" actId="478"/>
          <ac:spMkLst>
            <pc:docMk/>
            <pc:sldMk cId="3481764013" sldId="2052"/>
            <ac:spMk id="8" creationId="{915D5B3E-434B-14FE-2E55-724EDEA48B82}"/>
          </ac:spMkLst>
        </pc:spChg>
        <pc:spChg chg="add mod">
          <ac:chgData name="Paul de Wet" userId="9355c988-14ad-4d16-a29c-c9b7b399e41a" providerId="ADAL" clId="{A812BF5E-DF0B-4BFE-BC85-7C4206189CCB}" dt="2026-01-28T03:05:44.199" v="2374" actId="5793"/>
          <ac:spMkLst>
            <pc:docMk/>
            <pc:sldMk cId="3481764013" sldId="2052"/>
            <ac:spMk id="9" creationId="{14EB41AF-B343-F05D-DE51-1232C34D5389}"/>
          </ac:spMkLst>
        </pc:spChg>
      </pc:sldChg>
      <pc:sldChg chg="addSp delSp modSp add mod">
        <pc:chgData name="Paul de Wet" userId="9355c988-14ad-4d16-a29c-c9b7b399e41a" providerId="ADAL" clId="{A812BF5E-DF0B-4BFE-BC85-7C4206189CCB}" dt="2026-01-28T03:05:51.900" v="2377" actId="5793"/>
        <pc:sldMkLst>
          <pc:docMk/>
          <pc:sldMk cId="2874695234" sldId="2053"/>
        </pc:sldMkLst>
        <pc:spChg chg="del">
          <ac:chgData name="Paul de Wet" userId="9355c988-14ad-4d16-a29c-c9b7b399e41a" providerId="ADAL" clId="{A812BF5E-DF0B-4BFE-BC85-7C4206189CCB}" dt="2026-01-28T03:01:51.033" v="2329" actId="478"/>
          <ac:spMkLst>
            <pc:docMk/>
            <pc:sldMk cId="2874695234" sldId="2053"/>
            <ac:spMk id="2" creationId="{41260B81-1124-C166-242E-722A725E090A}"/>
          </ac:spMkLst>
        </pc:spChg>
        <pc:spChg chg="del mod">
          <ac:chgData name="Paul de Wet" userId="9355c988-14ad-4d16-a29c-c9b7b399e41a" providerId="ADAL" clId="{A812BF5E-DF0B-4BFE-BC85-7C4206189CCB}" dt="2026-01-28T03:02:50.648" v="2341" actId="478"/>
          <ac:spMkLst>
            <pc:docMk/>
            <pc:sldMk cId="2874695234" sldId="2053"/>
            <ac:spMk id="3" creationId="{47D4716B-94D8-0A58-6517-E22767864903}"/>
          </ac:spMkLst>
        </pc:spChg>
        <pc:spChg chg="add del mod">
          <ac:chgData name="Paul de Wet" userId="9355c988-14ad-4d16-a29c-c9b7b399e41a" providerId="ADAL" clId="{A812BF5E-DF0B-4BFE-BC85-7C4206189CCB}" dt="2026-01-28T03:01:54.749" v="2330" actId="478"/>
          <ac:spMkLst>
            <pc:docMk/>
            <pc:sldMk cId="2874695234" sldId="2053"/>
            <ac:spMk id="5" creationId="{38CCF4A2-0839-88BD-D8AD-EF7C17203FB5}"/>
          </ac:spMkLst>
        </pc:spChg>
        <pc:spChg chg="add mod">
          <ac:chgData name="Paul de Wet" userId="9355c988-14ad-4d16-a29c-c9b7b399e41a" providerId="ADAL" clId="{A812BF5E-DF0B-4BFE-BC85-7C4206189CCB}" dt="2026-01-28T03:01:55.696" v="2331"/>
          <ac:spMkLst>
            <pc:docMk/>
            <pc:sldMk cId="2874695234" sldId="2053"/>
            <ac:spMk id="6" creationId="{D11E53FF-9A6B-A01D-2DFE-DF87B1B4E149}"/>
          </ac:spMkLst>
        </pc:spChg>
        <pc:spChg chg="add del mod">
          <ac:chgData name="Paul de Wet" userId="9355c988-14ad-4d16-a29c-c9b7b399e41a" providerId="ADAL" clId="{A812BF5E-DF0B-4BFE-BC85-7C4206189CCB}" dt="2026-01-28T03:02:55.222" v="2344" actId="478"/>
          <ac:spMkLst>
            <pc:docMk/>
            <pc:sldMk cId="2874695234" sldId="2053"/>
            <ac:spMk id="8" creationId="{8CEC60E0-027A-D21B-8EB6-4796CC200761}"/>
          </ac:spMkLst>
        </pc:spChg>
        <pc:spChg chg="add mod">
          <ac:chgData name="Paul de Wet" userId="9355c988-14ad-4d16-a29c-c9b7b399e41a" providerId="ADAL" clId="{A812BF5E-DF0B-4BFE-BC85-7C4206189CCB}" dt="2026-01-28T03:02:53.269" v="2343"/>
          <ac:spMkLst>
            <pc:docMk/>
            <pc:sldMk cId="2874695234" sldId="2053"/>
            <ac:spMk id="9" creationId="{9EF3E8FC-3D6D-21CE-AC55-1D1FB7822166}"/>
          </ac:spMkLst>
        </pc:spChg>
        <pc:spChg chg="add mod">
          <ac:chgData name="Paul de Wet" userId="9355c988-14ad-4d16-a29c-c9b7b399e41a" providerId="ADAL" clId="{A812BF5E-DF0B-4BFE-BC85-7C4206189CCB}" dt="2026-01-28T03:05:51.900" v="2377" actId="5793"/>
          <ac:spMkLst>
            <pc:docMk/>
            <pc:sldMk cId="2874695234" sldId="2053"/>
            <ac:spMk id="10" creationId="{A44F0C03-E7CB-9367-5632-455E731B0FF7}"/>
          </ac:spMkLst>
        </pc:spChg>
      </pc:sldChg>
      <pc:sldChg chg="addSp delSp modSp new mod">
        <pc:chgData name="Paul de Wet" userId="9355c988-14ad-4d16-a29c-c9b7b399e41a" providerId="ADAL" clId="{A812BF5E-DF0B-4BFE-BC85-7C4206189CCB}" dt="2026-01-28T02:30:21.854" v="2160" actId="13926"/>
        <pc:sldMkLst>
          <pc:docMk/>
          <pc:sldMk cId="3251221286" sldId="2054"/>
        </pc:sldMkLst>
        <pc:spChg chg="del">
          <ac:chgData name="Paul de Wet" userId="9355c988-14ad-4d16-a29c-c9b7b399e41a" providerId="ADAL" clId="{A812BF5E-DF0B-4BFE-BC85-7C4206189CCB}" dt="2026-01-28T02:27:10.051" v="1943" actId="478"/>
          <ac:spMkLst>
            <pc:docMk/>
            <pc:sldMk cId="3251221286" sldId="2054"/>
            <ac:spMk id="2" creationId="{922E68FA-18D1-DC4B-04D9-2406933256C9}"/>
          </ac:spMkLst>
        </pc:spChg>
        <pc:spChg chg="del">
          <ac:chgData name="Paul de Wet" userId="9355c988-14ad-4d16-a29c-c9b7b399e41a" providerId="ADAL" clId="{A812BF5E-DF0B-4BFE-BC85-7C4206189CCB}" dt="2026-01-28T02:27:10.051" v="1943" actId="478"/>
          <ac:spMkLst>
            <pc:docMk/>
            <pc:sldMk cId="3251221286" sldId="2054"/>
            <ac:spMk id="3" creationId="{B0B437BD-8148-B820-C0B7-7257637F98BE}"/>
          </ac:spMkLst>
        </pc:spChg>
        <pc:spChg chg="add mod">
          <ac:chgData name="Paul de Wet" userId="9355c988-14ad-4d16-a29c-c9b7b399e41a" providerId="ADAL" clId="{A812BF5E-DF0B-4BFE-BC85-7C4206189CCB}" dt="2026-01-28T02:30:21.854" v="2160" actId="13926"/>
          <ac:spMkLst>
            <pc:docMk/>
            <pc:sldMk cId="3251221286" sldId="2054"/>
            <ac:spMk id="5" creationId="{A71A54C3-4C83-D78A-DA2E-F9DD57A2ED0F}"/>
          </ac:spMkLst>
        </pc:spChg>
        <pc:picChg chg="add mod">
          <ac:chgData name="Paul de Wet" userId="9355c988-14ad-4d16-a29c-c9b7b399e41a" providerId="ADAL" clId="{A812BF5E-DF0B-4BFE-BC85-7C4206189CCB}" dt="2026-01-28T02:28:26.234" v="2001" actId="1076"/>
          <ac:picMkLst>
            <pc:docMk/>
            <pc:sldMk cId="3251221286" sldId="2054"/>
            <ac:picMk id="4" creationId="{B99B01D2-983A-BE16-C6D9-2FC5E9B48734}"/>
          </ac:picMkLst>
        </pc:picChg>
      </pc:sldChg>
      <pc:sldChg chg="addSp delSp modSp add mod">
        <pc:chgData name="Paul de Wet" userId="9355c988-14ad-4d16-a29c-c9b7b399e41a" providerId="ADAL" clId="{A812BF5E-DF0B-4BFE-BC85-7C4206189CCB}" dt="2026-01-28T03:05:34.294" v="2371" actId="5793"/>
        <pc:sldMkLst>
          <pc:docMk/>
          <pc:sldMk cId="2410509849" sldId="2055"/>
        </pc:sldMkLst>
        <pc:spChg chg="del">
          <ac:chgData name="Paul de Wet" userId="9355c988-14ad-4d16-a29c-c9b7b399e41a" providerId="ADAL" clId="{A812BF5E-DF0B-4BFE-BC85-7C4206189CCB}" dt="2026-01-28T03:02:14.589" v="2335" actId="478"/>
          <ac:spMkLst>
            <pc:docMk/>
            <pc:sldMk cId="2410509849" sldId="2055"/>
            <ac:spMk id="2" creationId="{1858D7C3-FDA2-75E7-19FA-560FE7E20B62}"/>
          </ac:spMkLst>
        </pc:spChg>
        <pc:spChg chg="del mod">
          <ac:chgData name="Paul de Wet" userId="9355c988-14ad-4d16-a29c-c9b7b399e41a" providerId="ADAL" clId="{A812BF5E-DF0B-4BFE-BC85-7C4206189CCB}" dt="2026-01-28T03:03:07.544" v="2349" actId="478"/>
          <ac:spMkLst>
            <pc:docMk/>
            <pc:sldMk cId="2410509849" sldId="2055"/>
            <ac:spMk id="3" creationId="{C14CB479-A1DF-366D-6385-4F661C8ED18A}"/>
          </ac:spMkLst>
        </pc:spChg>
        <pc:spChg chg="add del mod">
          <ac:chgData name="Paul de Wet" userId="9355c988-14ad-4d16-a29c-c9b7b399e41a" providerId="ADAL" clId="{A812BF5E-DF0B-4BFE-BC85-7C4206189CCB}" dt="2026-01-28T03:02:19.472" v="2337" actId="478"/>
          <ac:spMkLst>
            <pc:docMk/>
            <pc:sldMk cId="2410509849" sldId="2055"/>
            <ac:spMk id="5" creationId="{9EED26F4-57F7-1067-5FC1-F635F910AEE6}"/>
          </ac:spMkLst>
        </pc:spChg>
        <pc:spChg chg="add mod">
          <ac:chgData name="Paul de Wet" userId="9355c988-14ad-4d16-a29c-c9b7b399e41a" providerId="ADAL" clId="{A812BF5E-DF0B-4BFE-BC85-7C4206189CCB}" dt="2026-01-28T03:02:14.887" v="2336"/>
          <ac:spMkLst>
            <pc:docMk/>
            <pc:sldMk cId="2410509849" sldId="2055"/>
            <ac:spMk id="6" creationId="{17F33097-3EE0-A0BC-AFB4-D9A25AF8171A}"/>
          </ac:spMkLst>
        </pc:spChg>
        <pc:spChg chg="add del mod">
          <ac:chgData name="Paul de Wet" userId="9355c988-14ad-4d16-a29c-c9b7b399e41a" providerId="ADAL" clId="{A812BF5E-DF0B-4BFE-BC85-7C4206189CCB}" dt="2026-01-28T03:03:10.453" v="2352" actId="478"/>
          <ac:spMkLst>
            <pc:docMk/>
            <pc:sldMk cId="2410509849" sldId="2055"/>
            <ac:spMk id="8" creationId="{5D064B69-EB45-AF36-8A7D-D892BFD59FBA}"/>
          </ac:spMkLst>
        </pc:spChg>
        <pc:spChg chg="add mod">
          <ac:chgData name="Paul de Wet" userId="9355c988-14ad-4d16-a29c-c9b7b399e41a" providerId="ADAL" clId="{A812BF5E-DF0B-4BFE-BC85-7C4206189CCB}" dt="2026-01-28T03:03:09.107" v="2351"/>
          <ac:spMkLst>
            <pc:docMk/>
            <pc:sldMk cId="2410509849" sldId="2055"/>
            <ac:spMk id="9" creationId="{67662D96-88CC-CD36-B8E7-D4352B58CF0C}"/>
          </ac:spMkLst>
        </pc:spChg>
        <pc:spChg chg="add mod">
          <ac:chgData name="Paul de Wet" userId="9355c988-14ad-4d16-a29c-c9b7b399e41a" providerId="ADAL" clId="{A812BF5E-DF0B-4BFE-BC85-7C4206189CCB}" dt="2026-01-28T03:05:34.294" v="2371" actId="5793"/>
          <ac:spMkLst>
            <pc:docMk/>
            <pc:sldMk cId="2410509849" sldId="2055"/>
            <ac:spMk id="10" creationId="{1BB2D0D7-A8A9-2C45-C5AC-637CF771FABE}"/>
          </ac:spMkLst>
        </pc:spChg>
      </pc:sldChg>
      <pc:sldChg chg="modSp add mod">
        <pc:chgData name="Paul de Wet" userId="9355c988-14ad-4d16-a29c-c9b7b399e41a" providerId="ADAL" clId="{A812BF5E-DF0B-4BFE-BC85-7C4206189CCB}" dt="2026-01-28T03:01:39.817" v="2328" actId="1076"/>
        <pc:sldMkLst>
          <pc:docMk/>
          <pc:sldMk cId="129417436" sldId="2056"/>
        </pc:sldMkLst>
        <pc:spChg chg="mod">
          <ac:chgData name="Paul de Wet" userId="9355c988-14ad-4d16-a29c-c9b7b399e41a" providerId="ADAL" clId="{A812BF5E-DF0B-4BFE-BC85-7C4206189CCB}" dt="2026-01-28T03:01:39.817" v="2328" actId="1076"/>
          <ac:spMkLst>
            <pc:docMk/>
            <pc:sldMk cId="129417436" sldId="2056"/>
            <ac:spMk id="2" creationId="{38865B63-E991-2BDB-3ACB-4D735ACE10B8}"/>
          </ac:spMkLst>
        </pc:spChg>
        <pc:spChg chg="mod">
          <ac:chgData name="Paul de Wet" userId="9355c988-14ad-4d16-a29c-c9b7b399e41a" providerId="ADAL" clId="{A812BF5E-DF0B-4BFE-BC85-7C4206189CCB}" dt="2026-01-28T03:01:22.077" v="2327" actId="27636"/>
          <ac:spMkLst>
            <pc:docMk/>
            <pc:sldMk cId="129417436" sldId="2056"/>
            <ac:spMk id="3" creationId="{74EA8660-8921-FACB-7ED8-0C5649C21B15}"/>
          </ac:spMkLst>
        </pc:spChg>
      </pc:sldChg>
      <pc:sldChg chg="addSp delSp modSp new mod modAnim">
        <pc:chgData name="Paul de Wet" userId="9355c988-14ad-4d16-a29c-c9b7b399e41a" providerId="ADAL" clId="{A812BF5E-DF0B-4BFE-BC85-7C4206189CCB}" dt="2026-01-28T06:57:21.437" v="3320" actId="207"/>
        <pc:sldMkLst>
          <pc:docMk/>
          <pc:sldMk cId="3718985641" sldId="2057"/>
        </pc:sldMkLst>
        <pc:spChg chg="del">
          <ac:chgData name="Paul de Wet" userId="9355c988-14ad-4d16-a29c-c9b7b399e41a" providerId="ADAL" clId="{A812BF5E-DF0B-4BFE-BC85-7C4206189CCB}" dt="2026-01-28T02:36:01.735" v="2170" actId="478"/>
          <ac:spMkLst>
            <pc:docMk/>
            <pc:sldMk cId="3718985641" sldId="2057"/>
            <ac:spMk id="2" creationId="{C60B106E-0D6F-F38E-C453-5874B44C5F69}"/>
          </ac:spMkLst>
        </pc:spChg>
        <pc:spChg chg="del">
          <ac:chgData name="Paul de Wet" userId="9355c988-14ad-4d16-a29c-c9b7b399e41a" providerId="ADAL" clId="{A812BF5E-DF0B-4BFE-BC85-7C4206189CCB}" dt="2026-01-28T02:36:01.735" v="2170" actId="478"/>
          <ac:spMkLst>
            <pc:docMk/>
            <pc:sldMk cId="3718985641" sldId="2057"/>
            <ac:spMk id="3" creationId="{EB3F0A2E-86A3-DC2E-9AFA-58B1350756E9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7" creationId="{7CA9E994-7CD2-5DB4-957F-864F1082DB65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8" creationId="{9ED6AC10-3304-8358-41F4-386D669E7BAD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9" creationId="{F33F0375-5AE6-A8E7-6238-1ACA8EDD9AD4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10" creationId="{48C0EB56-29AC-8858-7059-E4EF80C87B6E}"/>
          </ac:spMkLst>
        </pc:spChg>
        <pc:spChg chg="add mod">
          <ac:chgData name="Paul de Wet" userId="9355c988-14ad-4d16-a29c-c9b7b399e41a" providerId="ADAL" clId="{A812BF5E-DF0B-4BFE-BC85-7C4206189CCB}" dt="2026-01-28T06:42:14.742" v="3265" actId="571"/>
          <ac:spMkLst>
            <pc:docMk/>
            <pc:sldMk cId="3718985641" sldId="2057"/>
            <ac:spMk id="11" creationId="{BE95FF4D-A0FB-69D4-33A1-9148F092025B}"/>
          </ac:spMkLst>
        </pc:spChg>
        <pc:spChg chg="add mod">
          <ac:chgData name="Paul de Wet" userId="9355c988-14ad-4d16-a29c-c9b7b399e41a" providerId="ADAL" clId="{A812BF5E-DF0B-4BFE-BC85-7C4206189CCB}" dt="2026-01-28T06:42:14.742" v="3265" actId="571"/>
          <ac:spMkLst>
            <pc:docMk/>
            <pc:sldMk cId="3718985641" sldId="2057"/>
            <ac:spMk id="12" creationId="{B3501A2D-E6C0-81F2-0CB4-10F9A98FDA0E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13" creationId="{2FDBC092-67CB-AA53-5C7A-BC0381CFCA76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14" creationId="{847DDA07-729F-48B4-7B54-ED1992CACD0E}"/>
          </ac:spMkLst>
        </pc:spChg>
        <pc:spChg chg="add mod">
          <ac:chgData name="Paul de Wet" userId="9355c988-14ad-4d16-a29c-c9b7b399e41a" providerId="ADAL" clId="{A812BF5E-DF0B-4BFE-BC85-7C4206189CCB}" dt="2026-01-28T06:42:44.663" v="3272" actId="571"/>
          <ac:spMkLst>
            <pc:docMk/>
            <pc:sldMk cId="3718985641" sldId="2057"/>
            <ac:spMk id="15" creationId="{4AF161F5-4B82-7070-DDE5-AAE7E7EB29A7}"/>
          </ac:spMkLst>
        </pc:spChg>
        <pc:spChg chg="add mod">
          <ac:chgData name="Paul de Wet" userId="9355c988-14ad-4d16-a29c-c9b7b399e41a" providerId="ADAL" clId="{A812BF5E-DF0B-4BFE-BC85-7C4206189CCB}" dt="2026-01-28T06:42:44.663" v="3272" actId="571"/>
          <ac:spMkLst>
            <pc:docMk/>
            <pc:sldMk cId="3718985641" sldId="2057"/>
            <ac:spMk id="16" creationId="{3F66F50C-572F-B00E-1CD2-F551F3CDFAE9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17" creationId="{CC7EF4FF-F074-852F-7729-518C40FA279F}"/>
          </ac:spMkLst>
        </pc:spChg>
        <pc:spChg chg="add mod">
          <ac:chgData name="Paul de Wet" userId="9355c988-14ad-4d16-a29c-c9b7b399e41a" providerId="ADAL" clId="{A812BF5E-DF0B-4BFE-BC85-7C4206189CCB}" dt="2026-01-28T06:57:21.437" v="3320" actId="207"/>
          <ac:spMkLst>
            <pc:docMk/>
            <pc:sldMk cId="3718985641" sldId="2057"/>
            <ac:spMk id="18" creationId="{6B382297-B2DC-29B3-53BB-396A5450E9D1}"/>
          </ac:spMkLst>
        </pc:spChg>
        <pc:picChg chg="add mod">
          <ac:chgData name="Paul de Wet" userId="9355c988-14ad-4d16-a29c-c9b7b399e41a" providerId="ADAL" clId="{A812BF5E-DF0B-4BFE-BC85-7C4206189CCB}" dt="2026-01-28T02:36:11.621" v="2173" actId="1076"/>
          <ac:picMkLst>
            <pc:docMk/>
            <pc:sldMk cId="3718985641" sldId="2057"/>
            <ac:picMk id="4" creationId="{4C6064A7-A08E-719A-B044-56A7EF23363C}"/>
          </ac:picMkLst>
        </pc:picChg>
        <pc:picChg chg="add mod">
          <ac:chgData name="Paul de Wet" userId="9355c988-14ad-4d16-a29c-c9b7b399e41a" providerId="ADAL" clId="{A812BF5E-DF0B-4BFE-BC85-7C4206189CCB}" dt="2026-01-28T02:40:31.343" v="2204" actId="1076"/>
          <ac:picMkLst>
            <pc:docMk/>
            <pc:sldMk cId="3718985641" sldId="2057"/>
            <ac:picMk id="5" creationId="{F8C59CDC-6F8F-D92C-036E-1F1600D0C47B}"/>
          </ac:picMkLst>
        </pc:picChg>
        <pc:picChg chg="add mod">
          <ac:chgData name="Paul de Wet" userId="9355c988-14ad-4d16-a29c-c9b7b399e41a" providerId="ADAL" clId="{A812BF5E-DF0B-4BFE-BC85-7C4206189CCB}" dt="2026-01-28T02:40:31.343" v="2204" actId="1076"/>
          <ac:picMkLst>
            <pc:docMk/>
            <pc:sldMk cId="3718985641" sldId="2057"/>
            <ac:picMk id="6" creationId="{9FEBD542-1FC2-9076-A262-B6859F1E6C14}"/>
          </ac:picMkLst>
        </pc:picChg>
      </pc:sldChg>
      <pc:sldChg chg="modSp add mod">
        <pc:chgData name="Paul de Wet" userId="9355c988-14ad-4d16-a29c-c9b7b399e41a" providerId="ADAL" clId="{A812BF5E-DF0B-4BFE-BC85-7C4206189CCB}" dt="2026-01-28T03:07:07.003" v="2381" actId="5793"/>
        <pc:sldMkLst>
          <pc:docMk/>
          <pc:sldMk cId="2106797190" sldId="2058"/>
        </pc:sldMkLst>
        <pc:spChg chg="mod">
          <ac:chgData name="Paul de Wet" userId="9355c988-14ad-4d16-a29c-c9b7b399e41a" providerId="ADAL" clId="{A812BF5E-DF0B-4BFE-BC85-7C4206189CCB}" dt="2026-01-28T03:07:07.003" v="2381" actId="5793"/>
          <ac:spMkLst>
            <pc:docMk/>
            <pc:sldMk cId="2106797190" sldId="2058"/>
            <ac:spMk id="3" creationId="{535CCBB1-5C4D-41F8-5389-8B4C7B755A42}"/>
          </ac:spMkLst>
        </pc:spChg>
      </pc:sldChg>
      <pc:sldChg chg="modSp add mod">
        <pc:chgData name="Paul de Wet" userId="9355c988-14ad-4d16-a29c-c9b7b399e41a" providerId="ADAL" clId="{A812BF5E-DF0B-4BFE-BC85-7C4206189CCB}" dt="2026-01-28T03:05:24.053" v="2368" actId="5793"/>
        <pc:sldMkLst>
          <pc:docMk/>
          <pc:sldMk cId="538111351" sldId="2059"/>
        </pc:sldMkLst>
        <pc:spChg chg="mod">
          <ac:chgData name="Paul de Wet" userId="9355c988-14ad-4d16-a29c-c9b7b399e41a" providerId="ADAL" clId="{A812BF5E-DF0B-4BFE-BC85-7C4206189CCB}" dt="2026-01-28T03:05:24.053" v="2368" actId="5793"/>
          <ac:spMkLst>
            <pc:docMk/>
            <pc:sldMk cId="538111351" sldId="2059"/>
            <ac:spMk id="11" creationId="{C735BE3E-E400-0001-188E-25A7C786C1D1}"/>
          </ac:spMkLst>
        </pc:spChg>
      </pc:sldChg>
      <pc:sldChg chg="addSp delSp modSp new mod">
        <pc:chgData name="Paul de Wet" userId="9355c988-14ad-4d16-a29c-c9b7b399e41a" providerId="ADAL" clId="{A812BF5E-DF0B-4BFE-BC85-7C4206189CCB}" dt="2026-01-28T03:04:46.923" v="2363" actId="14100"/>
        <pc:sldMkLst>
          <pc:docMk/>
          <pc:sldMk cId="3123348535" sldId="2060"/>
        </pc:sldMkLst>
        <pc:spChg chg="del">
          <ac:chgData name="Paul de Wet" userId="9355c988-14ad-4d16-a29c-c9b7b399e41a" providerId="ADAL" clId="{A812BF5E-DF0B-4BFE-BC85-7C4206189CCB}" dt="2026-01-28T03:04:41.983" v="2361" actId="478"/>
          <ac:spMkLst>
            <pc:docMk/>
            <pc:sldMk cId="3123348535" sldId="2060"/>
            <ac:spMk id="2" creationId="{33B796E3-F04A-F67A-366C-DD45335E5A9E}"/>
          </ac:spMkLst>
        </pc:spChg>
        <pc:spChg chg="del">
          <ac:chgData name="Paul de Wet" userId="9355c988-14ad-4d16-a29c-c9b7b399e41a" providerId="ADAL" clId="{A812BF5E-DF0B-4BFE-BC85-7C4206189CCB}" dt="2026-01-28T03:04:41.983" v="2361" actId="478"/>
          <ac:spMkLst>
            <pc:docMk/>
            <pc:sldMk cId="3123348535" sldId="2060"/>
            <ac:spMk id="3" creationId="{65A32F8C-B7B2-454D-0813-5439A6591B15}"/>
          </ac:spMkLst>
        </pc:spChg>
        <pc:picChg chg="add mod">
          <ac:chgData name="Paul de Wet" userId="9355c988-14ad-4d16-a29c-c9b7b399e41a" providerId="ADAL" clId="{A812BF5E-DF0B-4BFE-BC85-7C4206189CCB}" dt="2026-01-28T03:04:46.923" v="2363" actId="14100"/>
          <ac:picMkLst>
            <pc:docMk/>
            <pc:sldMk cId="3123348535" sldId="2060"/>
            <ac:picMk id="4" creationId="{F7DA6CCC-9C6F-5B8E-D6DE-3D8073046539}"/>
          </ac:picMkLst>
        </pc:picChg>
      </pc:sldChg>
      <pc:sldChg chg="modSp add mod">
        <pc:chgData name="Paul de Wet" userId="9355c988-14ad-4d16-a29c-c9b7b399e41a" providerId="ADAL" clId="{A812BF5E-DF0B-4BFE-BC85-7C4206189CCB}" dt="2026-01-28T04:56:06.797" v="3040" actId="20577"/>
        <pc:sldMkLst>
          <pc:docMk/>
          <pc:sldMk cId="234983348" sldId="2061"/>
        </pc:sldMkLst>
        <pc:spChg chg="mod">
          <ac:chgData name="Paul de Wet" userId="9355c988-14ad-4d16-a29c-c9b7b399e41a" providerId="ADAL" clId="{A812BF5E-DF0B-4BFE-BC85-7C4206189CCB}" dt="2026-01-28T04:56:06.797" v="3040" actId="20577"/>
          <ac:spMkLst>
            <pc:docMk/>
            <pc:sldMk cId="234983348" sldId="2061"/>
            <ac:spMk id="3" creationId="{F9F70F8A-365D-430C-AEC2-EAD274347610}"/>
          </ac:spMkLst>
        </pc:spChg>
      </pc:sldChg>
      <pc:sldChg chg="addSp delSp modSp new mod delAnim modAnim">
        <pc:chgData name="Paul de Wet" userId="9355c988-14ad-4d16-a29c-c9b7b399e41a" providerId="ADAL" clId="{A812BF5E-DF0B-4BFE-BC85-7C4206189CCB}" dt="2026-01-28T14:20:01.862" v="3688" actId="1076"/>
        <pc:sldMkLst>
          <pc:docMk/>
          <pc:sldMk cId="3275418466" sldId="2062"/>
        </pc:sldMkLst>
        <pc:spChg chg="mod">
          <ac:chgData name="Paul de Wet" userId="9355c988-14ad-4d16-a29c-c9b7b399e41a" providerId="ADAL" clId="{A812BF5E-DF0B-4BFE-BC85-7C4206189CCB}" dt="2026-01-28T06:58:00.303" v="3356" actId="27636"/>
          <ac:spMkLst>
            <pc:docMk/>
            <pc:sldMk cId="3275418466" sldId="2062"/>
            <ac:spMk id="2" creationId="{9E6263A2-715D-CA3B-404C-07EB0D4C157F}"/>
          </ac:spMkLst>
        </pc:spChg>
        <pc:spChg chg="del">
          <ac:chgData name="Paul de Wet" userId="9355c988-14ad-4d16-a29c-c9b7b399e41a" providerId="ADAL" clId="{A812BF5E-DF0B-4BFE-BC85-7C4206189CCB}" dt="2026-01-28T04:25:05.867" v="2472" actId="478"/>
          <ac:spMkLst>
            <pc:docMk/>
            <pc:sldMk cId="3275418466" sldId="2062"/>
            <ac:spMk id="3" creationId="{335CCFC1-1DFF-7476-B49F-633C29E25D99}"/>
          </ac:spMkLst>
        </pc:spChg>
        <pc:spChg chg="add mod">
          <ac:chgData name="Paul de Wet" userId="9355c988-14ad-4d16-a29c-c9b7b399e41a" providerId="ADAL" clId="{A812BF5E-DF0B-4BFE-BC85-7C4206189CCB}" dt="2026-01-28T06:57:43.205" v="3322" actId="207"/>
          <ac:spMkLst>
            <pc:docMk/>
            <pc:sldMk cId="3275418466" sldId="2062"/>
            <ac:spMk id="10" creationId="{54636E79-CF90-3D41-A7F8-C653639F12F2}"/>
          </ac:spMkLst>
        </pc:spChg>
        <pc:spChg chg="add del mod">
          <ac:chgData name="Paul de Wet" userId="9355c988-14ad-4d16-a29c-c9b7b399e41a" providerId="ADAL" clId="{A812BF5E-DF0B-4BFE-BC85-7C4206189CCB}" dt="2026-01-28T14:19:18.492" v="3680" actId="478"/>
          <ac:spMkLst>
            <pc:docMk/>
            <pc:sldMk cId="3275418466" sldId="2062"/>
            <ac:spMk id="11" creationId="{5E26CA86-881C-14FD-AD2D-37A026974E17}"/>
          </ac:spMkLst>
        </pc:spChg>
        <pc:spChg chg="add del mod">
          <ac:chgData name="Paul de Wet" userId="9355c988-14ad-4d16-a29c-c9b7b399e41a" providerId="ADAL" clId="{A812BF5E-DF0B-4BFE-BC85-7C4206189CCB}" dt="2026-01-28T14:19:17.764" v="3679" actId="478"/>
          <ac:spMkLst>
            <pc:docMk/>
            <pc:sldMk cId="3275418466" sldId="2062"/>
            <ac:spMk id="12" creationId="{8A68111A-173F-4490-6F8E-3A83B7B1BD17}"/>
          </ac:spMkLst>
        </pc:spChg>
        <pc:spChg chg="add del mod">
          <ac:chgData name="Paul de Wet" userId="9355c988-14ad-4d16-a29c-c9b7b399e41a" providerId="ADAL" clId="{A812BF5E-DF0B-4BFE-BC85-7C4206189CCB}" dt="2026-01-28T14:19:19.328" v="3681" actId="478"/>
          <ac:spMkLst>
            <pc:docMk/>
            <pc:sldMk cId="3275418466" sldId="2062"/>
            <ac:spMk id="13" creationId="{E4C4561D-E203-9772-6319-DAD38A34650D}"/>
          </ac:spMkLst>
        </pc:spChg>
        <pc:spChg chg="add del mod">
          <ac:chgData name="Paul de Wet" userId="9355c988-14ad-4d16-a29c-c9b7b399e41a" providerId="ADAL" clId="{A812BF5E-DF0B-4BFE-BC85-7C4206189CCB}" dt="2026-01-28T14:19:21.068" v="3682" actId="478"/>
          <ac:spMkLst>
            <pc:docMk/>
            <pc:sldMk cId="3275418466" sldId="2062"/>
            <ac:spMk id="14" creationId="{1B9F9C3F-9D90-4BA1-A0D5-CDCBB19519FA}"/>
          </ac:spMkLst>
        </pc:spChg>
        <pc:spChg chg="add del mod">
          <ac:chgData name="Paul de Wet" userId="9355c988-14ad-4d16-a29c-c9b7b399e41a" providerId="ADAL" clId="{A812BF5E-DF0B-4BFE-BC85-7C4206189CCB}" dt="2026-01-28T14:19:22.824" v="3683" actId="478"/>
          <ac:spMkLst>
            <pc:docMk/>
            <pc:sldMk cId="3275418466" sldId="2062"/>
            <ac:spMk id="15" creationId="{C5A0B429-D807-1B9E-A96B-921454288109}"/>
          </ac:spMkLst>
        </pc:spChg>
        <pc:spChg chg="add del mod">
          <ac:chgData name="Paul de Wet" userId="9355c988-14ad-4d16-a29c-c9b7b399e41a" providerId="ADAL" clId="{A812BF5E-DF0B-4BFE-BC85-7C4206189CCB}" dt="2026-01-28T14:19:15.696" v="3677" actId="478"/>
          <ac:spMkLst>
            <pc:docMk/>
            <pc:sldMk cId="3275418466" sldId="2062"/>
            <ac:spMk id="16" creationId="{386A1432-DFD6-C0B3-1CB9-9CDBC9B2ECA5}"/>
          </ac:spMkLst>
        </pc:spChg>
        <pc:picChg chg="add mod modCrop">
          <ac:chgData name="Paul de Wet" userId="9355c988-14ad-4d16-a29c-c9b7b399e41a" providerId="ADAL" clId="{A812BF5E-DF0B-4BFE-BC85-7C4206189CCB}" dt="2026-01-28T14:20:01.862" v="3688" actId="1076"/>
          <ac:picMkLst>
            <pc:docMk/>
            <pc:sldMk cId="3275418466" sldId="2062"/>
            <ac:picMk id="3" creationId="{0A1A5135-1EF5-0EE8-648B-E00EDA793DA9}"/>
          </ac:picMkLst>
        </pc:picChg>
        <pc:picChg chg="add del mod">
          <ac:chgData name="Paul de Wet" userId="9355c988-14ad-4d16-a29c-c9b7b399e41a" providerId="ADAL" clId="{A812BF5E-DF0B-4BFE-BC85-7C4206189CCB}" dt="2026-01-28T04:29:38.927" v="2476" actId="478"/>
          <ac:picMkLst>
            <pc:docMk/>
            <pc:sldMk cId="3275418466" sldId="2062"/>
            <ac:picMk id="4" creationId="{604FC1BA-612F-C111-7DAF-62910F77B4FC}"/>
          </ac:picMkLst>
        </pc:picChg>
        <pc:picChg chg="add del mod">
          <ac:chgData name="Paul de Wet" userId="9355c988-14ad-4d16-a29c-c9b7b399e41a" providerId="ADAL" clId="{A812BF5E-DF0B-4BFE-BC85-7C4206189CCB}" dt="2026-01-28T14:19:16.932" v="3678" actId="478"/>
          <ac:picMkLst>
            <pc:docMk/>
            <pc:sldMk cId="3275418466" sldId="2062"/>
            <ac:picMk id="5" creationId="{92439961-9159-549D-5C60-C16D895979ED}"/>
          </ac:picMkLst>
        </pc:picChg>
        <pc:picChg chg="add del mod">
          <ac:chgData name="Paul de Wet" userId="9355c988-14ad-4d16-a29c-c9b7b399e41a" providerId="ADAL" clId="{A812BF5E-DF0B-4BFE-BC85-7C4206189CCB}" dt="2026-01-28T14:19:14.564" v="3676" actId="478"/>
          <ac:picMkLst>
            <pc:docMk/>
            <pc:sldMk cId="3275418466" sldId="2062"/>
            <ac:picMk id="7" creationId="{6A4D7150-423E-C1B0-A8C0-F4C3C5DC7C74}"/>
          </ac:picMkLst>
        </pc:picChg>
        <pc:picChg chg="add mod">
          <ac:chgData name="Paul de Wet" userId="9355c988-14ad-4d16-a29c-c9b7b399e41a" providerId="ADAL" clId="{A812BF5E-DF0B-4BFE-BC85-7C4206189CCB}" dt="2026-01-28T14:18:35.885" v="3674"/>
          <ac:picMkLst>
            <pc:docMk/>
            <pc:sldMk cId="3275418466" sldId="2062"/>
            <ac:picMk id="9" creationId="{83FDC343-F0D2-E764-0A7A-744BC6EE64A5}"/>
          </ac:picMkLst>
        </pc:picChg>
      </pc:sldChg>
      <pc:sldChg chg="modSp add mod">
        <pc:chgData name="Paul de Wet" userId="9355c988-14ad-4d16-a29c-c9b7b399e41a" providerId="ADAL" clId="{A812BF5E-DF0B-4BFE-BC85-7C4206189CCB}" dt="2026-01-28T04:37:02.970" v="2587" actId="20577"/>
        <pc:sldMkLst>
          <pc:docMk/>
          <pc:sldMk cId="991087670" sldId="2063"/>
        </pc:sldMkLst>
        <pc:spChg chg="mod">
          <ac:chgData name="Paul de Wet" userId="9355c988-14ad-4d16-a29c-c9b7b399e41a" providerId="ADAL" clId="{A812BF5E-DF0B-4BFE-BC85-7C4206189CCB}" dt="2026-01-28T04:37:02.970" v="2587" actId="20577"/>
          <ac:spMkLst>
            <pc:docMk/>
            <pc:sldMk cId="991087670" sldId="2063"/>
            <ac:spMk id="3" creationId="{D4D577E6-5B3D-B451-BA06-BF78001B931F}"/>
          </ac:spMkLst>
        </pc:spChg>
      </pc:sldChg>
      <pc:sldChg chg="addSp delSp modSp new mod modAnim">
        <pc:chgData name="Paul de Wet" userId="9355c988-14ad-4d16-a29c-c9b7b399e41a" providerId="ADAL" clId="{A812BF5E-DF0B-4BFE-BC85-7C4206189CCB}" dt="2026-01-28T13:08:42.342" v="3381" actId="207"/>
        <pc:sldMkLst>
          <pc:docMk/>
          <pc:sldMk cId="195719151" sldId="2064"/>
        </pc:sldMkLst>
        <pc:spChg chg="del">
          <ac:chgData name="Paul de Wet" userId="9355c988-14ad-4d16-a29c-c9b7b399e41a" providerId="ADAL" clId="{A812BF5E-DF0B-4BFE-BC85-7C4206189CCB}" dt="2026-01-28T04:37:39.878" v="2608" actId="478"/>
          <ac:spMkLst>
            <pc:docMk/>
            <pc:sldMk cId="195719151" sldId="2064"/>
            <ac:spMk id="2" creationId="{F72A7424-038C-9AD4-86EF-AD61BCCDC8DC}"/>
          </ac:spMkLst>
        </pc:spChg>
        <pc:spChg chg="del">
          <ac:chgData name="Paul de Wet" userId="9355c988-14ad-4d16-a29c-c9b7b399e41a" providerId="ADAL" clId="{A812BF5E-DF0B-4BFE-BC85-7C4206189CCB}" dt="2026-01-28T04:37:39.878" v="2608" actId="478"/>
          <ac:spMkLst>
            <pc:docMk/>
            <pc:sldMk cId="195719151" sldId="2064"/>
            <ac:spMk id="3" creationId="{935F6531-709C-49B2-BA21-83E1AD42E5C9}"/>
          </ac:spMkLst>
        </pc:spChg>
        <pc:spChg chg="add mod">
          <ac:chgData name="Paul de Wet" userId="9355c988-14ad-4d16-a29c-c9b7b399e41a" providerId="ADAL" clId="{A812BF5E-DF0B-4BFE-BC85-7C4206189CCB}" dt="2026-01-28T04:50:26.520" v="2798" actId="403"/>
          <ac:spMkLst>
            <pc:docMk/>
            <pc:sldMk cId="195719151" sldId="2064"/>
            <ac:spMk id="6" creationId="{11C664D0-6D57-A9AA-DA75-DED30E90B98F}"/>
          </ac:spMkLst>
        </pc:spChg>
        <pc:spChg chg="add mod">
          <ac:chgData name="Paul de Wet" userId="9355c988-14ad-4d16-a29c-c9b7b399e41a" providerId="ADAL" clId="{A812BF5E-DF0B-4BFE-BC85-7C4206189CCB}" dt="2026-01-28T04:47:56.876" v="2788" actId="1076"/>
          <ac:spMkLst>
            <pc:docMk/>
            <pc:sldMk cId="195719151" sldId="2064"/>
            <ac:spMk id="9" creationId="{F6F48ECC-DD6A-078A-C06D-B1500149B989}"/>
          </ac:spMkLst>
        </pc:spChg>
        <pc:spChg chg="add mod">
          <ac:chgData name="Paul de Wet" userId="9355c988-14ad-4d16-a29c-c9b7b399e41a" providerId="ADAL" clId="{A812BF5E-DF0B-4BFE-BC85-7C4206189CCB}" dt="2026-01-28T13:08:42.342" v="3381" actId="207"/>
          <ac:spMkLst>
            <pc:docMk/>
            <pc:sldMk cId="195719151" sldId="2064"/>
            <ac:spMk id="12" creationId="{B3BA34B9-74F4-07C2-0327-2812DA10D548}"/>
          </ac:spMkLst>
        </pc:spChg>
        <pc:spChg chg="add mod">
          <ac:chgData name="Paul de Wet" userId="9355c988-14ad-4d16-a29c-c9b7b399e41a" providerId="ADAL" clId="{A812BF5E-DF0B-4BFE-BC85-7C4206189CCB}" dt="2026-01-28T13:08:42.342" v="3381" actId="207"/>
          <ac:spMkLst>
            <pc:docMk/>
            <pc:sldMk cId="195719151" sldId="2064"/>
            <ac:spMk id="13" creationId="{959CF9D2-671B-D063-6F38-FF69B2A73C26}"/>
          </ac:spMkLst>
        </pc:spChg>
        <pc:picChg chg="add mod">
          <ac:chgData name="Paul de Wet" userId="9355c988-14ad-4d16-a29c-c9b7b399e41a" providerId="ADAL" clId="{A812BF5E-DF0B-4BFE-BC85-7C4206189CCB}" dt="2026-01-28T04:50:21.875" v="2793" actId="1076"/>
          <ac:picMkLst>
            <pc:docMk/>
            <pc:sldMk cId="195719151" sldId="2064"/>
            <ac:picMk id="4" creationId="{8FEC2FDE-6493-A9DA-759C-52B4C4C04E6D}"/>
          </ac:picMkLst>
        </pc:picChg>
        <pc:picChg chg="add mod">
          <ac:chgData name="Paul de Wet" userId="9355c988-14ad-4d16-a29c-c9b7b399e41a" providerId="ADAL" clId="{A812BF5E-DF0B-4BFE-BC85-7C4206189CCB}" dt="2026-01-28T04:50:46.780" v="2802" actId="1076"/>
          <ac:picMkLst>
            <pc:docMk/>
            <pc:sldMk cId="195719151" sldId="2064"/>
            <ac:picMk id="5" creationId="{282498B2-E0BE-BD6E-A47B-5F33E443FDC4}"/>
          </ac:picMkLst>
        </pc:picChg>
        <pc:picChg chg="add mod">
          <ac:chgData name="Paul de Wet" userId="9355c988-14ad-4d16-a29c-c9b7b399e41a" providerId="ADAL" clId="{A812BF5E-DF0B-4BFE-BC85-7C4206189CCB}" dt="2026-01-28T04:50:55.314" v="2805" actId="1076"/>
          <ac:picMkLst>
            <pc:docMk/>
            <pc:sldMk cId="195719151" sldId="2064"/>
            <ac:picMk id="7" creationId="{DA16640C-D665-0859-19FB-8737DA55EC3C}"/>
          </ac:picMkLst>
        </pc:picChg>
        <pc:picChg chg="add del mod">
          <ac:chgData name="Paul de Wet" userId="9355c988-14ad-4d16-a29c-c9b7b399e41a" providerId="ADAL" clId="{A812BF5E-DF0B-4BFE-BC85-7C4206189CCB}" dt="2026-01-28T04:47:06.658" v="2751" actId="21"/>
          <ac:picMkLst>
            <pc:docMk/>
            <pc:sldMk cId="195719151" sldId="2064"/>
            <ac:picMk id="8" creationId="{4A7885D7-9CA4-57D3-85B5-60561D893936}"/>
          </ac:picMkLst>
        </pc:picChg>
        <pc:picChg chg="add mod">
          <ac:chgData name="Paul de Wet" userId="9355c988-14ad-4d16-a29c-c9b7b399e41a" providerId="ADAL" clId="{A812BF5E-DF0B-4BFE-BC85-7C4206189CCB}" dt="2026-01-28T04:50:49.623" v="2803" actId="1076"/>
          <ac:picMkLst>
            <pc:docMk/>
            <pc:sldMk cId="195719151" sldId="2064"/>
            <ac:picMk id="11" creationId="{234437D3-C14D-A802-F627-FF6ACE3FF108}"/>
          </ac:picMkLst>
        </pc:picChg>
      </pc:sldChg>
      <pc:sldChg chg="addSp delSp modSp new del mod">
        <pc:chgData name="Paul de Wet" userId="9355c988-14ad-4d16-a29c-c9b7b399e41a" providerId="ADAL" clId="{A812BF5E-DF0B-4BFE-BC85-7C4206189CCB}" dt="2026-01-28T04:55:14.535" v="2992" actId="47"/>
        <pc:sldMkLst>
          <pc:docMk/>
          <pc:sldMk cId="701467543" sldId="2065"/>
        </pc:sldMkLst>
        <pc:spChg chg="del">
          <ac:chgData name="Paul de Wet" userId="9355c988-14ad-4d16-a29c-c9b7b399e41a" providerId="ADAL" clId="{A812BF5E-DF0B-4BFE-BC85-7C4206189CCB}" dt="2026-01-28T04:47:13.221" v="2753" actId="478"/>
          <ac:spMkLst>
            <pc:docMk/>
            <pc:sldMk cId="701467543" sldId="2065"/>
            <ac:spMk id="2" creationId="{542F0041-E083-A145-1C17-011EB3FE1CFB}"/>
          </ac:spMkLst>
        </pc:spChg>
        <pc:spChg chg="del">
          <ac:chgData name="Paul de Wet" userId="9355c988-14ad-4d16-a29c-c9b7b399e41a" providerId="ADAL" clId="{A812BF5E-DF0B-4BFE-BC85-7C4206189CCB}" dt="2026-01-28T04:47:13.221" v="2753" actId="478"/>
          <ac:spMkLst>
            <pc:docMk/>
            <pc:sldMk cId="701467543" sldId="2065"/>
            <ac:spMk id="3" creationId="{13D289CF-15C1-2A4F-EB59-4C99B531746F}"/>
          </ac:spMkLst>
        </pc:spChg>
        <pc:picChg chg="add del mod">
          <ac:chgData name="Paul de Wet" userId="9355c988-14ad-4d16-a29c-c9b7b399e41a" providerId="ADAL" clId="{A812BF5E-DF0B-4BFE-BC85-7C4206189CCB}" dt="2026-01-28T04:51:51.274" v="2811" actId="21"/>
          <ac:picMkLst>
            <pc:docMk/>
            <pc:sldMk cId="701467543" sldId="2065"/>
            <ac:picMk id="8" creationId="{4A7885D7-9CA4-57D3-85B5-60561D893936}"/>
          </ac:picMkLst>
        </pc:picChg>
      </pc:sldChg>
      <pc:sldChg chg="addSp delSp modSp add mod modAnim">
        <pc:chgData name="Paul de Wet" userId="9355c988-14ad-4d16-a29c-c9b7b399e41a" providerId="ADAL" clId="{A812BF5E-DF0B-4BFE-BC85-7C4206189CCB}" dt="2026-01-28T13:08:49.263" v="3383" actId="208"/>
        <pc:sldMkLst>
          <pc:docMk/>
          <pc:sldMk cId="3881672854" sldId="2066"/>
        </pc:sldMkLst>
        <pc:spChg chg="add mod">
          <ac:chgData name="Paul de Wet" userId="9355c988-14ad-4d16-a29c-c9b7b399e41a" providerId="ADAL" clId="{A812BF5E-DF0B-4BFE-BC85-7C4206189CCB}" dt="2026-01-28T04:55:09.003" v="2991" actId="115"/>
          <ac:spMkLst>
            <pc:docMk/>
            <pc:sldMk cId="3881672854" sldId="2066"/>
            <ac:spMk id="2" creationId="{26D8D59C-1672-1202-2A2D-68C07FA731D2}"/>
          </ac:spMkLst>
        </pc:spChg>
        <pc:spChg chg="add mod">
          <ac:chgData name="Paul de Wet" userId="9355c988-14ad-4d16-a29c-c9b7b399e41a" providerId="ADAL" clId="{A812BF5E-DF0B-4BFE-BC85-7C4206189CCB}" dt="2026-01-28T13:08:49.263" v="3383" actId="208"/>
          <ac:spMkLst>
            <pc:docMk/>
            <pc:sldMk cId="3881672854" sldId="2066"/>
            <ac:spMk id="3" creationId="{58E7BF34-0D72-EDAA-FCAD-E535268937ED}"/>
          </ac:spMkLst>
        </pc:spChg>
        <pc:spChg chg="del">
          <ac:chgData name="Paul de Wet" userId="9355c988-14ad-4d16-a29c-c9b7b399e41a" providerId="ADAL" clId="{A812BF5E-DF0B-4BFE-BC85-7C4206189CCB}" dt="2026-01-28T04:51:43.889" v="2808" actId="478"/>
          <ac:spMkLst>
            <pc:docMk/>
            <pc:sldMk cId="3881672854" sldId="2066"/>
            <ac:spMk id="6" creationId="{F0F4186D-C026-52D1-E10F-370774A107E0}"/>
          </ac:spMkLst>
        </pc:spChg>
        <pc:spChg chg="add mod">
          <ac:chgData name="Paul de Wet" userId="9355c988-14ad-4d16-a29c-c9b7b399e41a" providerId="ADAL" clId="{A812BF5E-DF0B-4BFE-BC85-7C4206189CCB}" dt="2026-01-28T13:08:49.263" v="3383" actId="208"/>
          <ac:spMkLst>
            <pc:docMk/>
            <pc:sldMk cId="3881672854" sldId="2066"/>
            <ac:spMk id="10" creationId="{570D92A5-C3E9-C439-91E3-4BE5F9C54139}"/>
          </ac:spMkLst>
        </pc:spChg>
        <pc:picChg chg="del">
          <ac:chgData name="Paul de Wet" userId="9355c988-14ad-4d16-a29c-c9b7b399e41a" providerId="ADAL" clId="{A812BF5E-DF0B-4BFE-BC85-7C4206189CCB}" dt="2026-01-28T04:51:41.561" v="2807" actId="478"/>
          <ac:picMkLst>
            <pc:docMk/>
            <pc:sldMk cId="3881672854" sldId="2066"/>
            <ac:picMk id="4" creationId="{216DC4CB-5CD3-20C1-C1C5-CCB8D7E9FB12}"/>
          </ac:picMkLst>
        </pc:picChg>
        <pc:picChg chg="del">
          <ac:chgData name="Paul de Wet" userId="9355c988-14ad-4d16-a29c-c9b7b399e41a" providerId="ADAL" clId="{A812BF5E-DF0B-4BFE-BC85-7C4206189CCB}" dt="2026-01-28T04:51:45.529" v="2810" actId="478"/>
          <ac:picMkLst>
            <pc:docMk/>
            <pc:sldMk cId="3881672854" sldId="2066"/>
            <ac:picMk id="5" creationId="{82985CEF-3E2D-482F-E827-7BE3222458AB}"/>
          </ac:picMkLst>
        </pc:picChg>
        <pc:picChg chg="del">
          <ac:chgData name="Paul de Wet" userId="9355c988-14ad-4d16-a29c-c9b7b399e41a" providerId="ADAL" clId="{A812BF5E-DF0B-4BFE-BC85-7C4206189CCB}" dt="2026-01-28T04:51:44.771" v="2809" actId="478"/>
          <ac:picMkLst>
            <pc:docMk/>
            <pc:sldMk cId="3881672854" sldId="2066"/>
            <ac:picMk id="7" creationId="{802AE8E8-F498-5998-4614-18D18B31C01E}"/>
          </ac:picMkLst>
        </pc:picChg>
        <pc:picChg chg="add mod">
          <ac:chgData name="Paul de Wet" userId="9355c988-14ad-4d16-a29c-c9b7b399e41a" providerId="ADAL" clId="{A812BF5E-DF0B-4BFE-BC85-7C4206189CCB}" dt="2026-01-28T04:51:57.194" v="2813" actId="1076"/>
          <ac:picMkLst>
            <pc:docMk/>
            <pc:sldMk cId="3881672854" sldId="2066"/>
            <ac:picMk id="8" creationId="{4A7885D7-9CA4-57D3-85B5-60561D893936}"/>
          </ac:picMkLst>
        </pc:picChg>
      </pc:sldChg>
      <pc:sldChg chg="modSp add">
        <pc:chgData name="Paul de Wet" userId="9355c988-14ad-4d16-a29c-c9b7b399e41a" providerId="ADAL" clId="{A812BF5E-DF0B-4BFE-BC85-7C4206189CCB}" dt="2026-01-28T04:56:18.263" v="3041"/>
        <pc:sldMkLst>
          <pc:docMk/>
          <pc:sldMk cId="1323919420" sldId="2067"/>
        </pc:sldMkLst>
        <pc:spChg chg="mod">
          <ac:chgData name="Paul de Wet" userId="9355c988-14ad-4d16-a29c-c9b7b399e41a" providerId="ADAL" clId="{A812BF5E-DF0B-4BFE-BC85-7C4206189CCB}" dt="2026-01-28T04:56:18.263" v="3041"/>
          <ac:spMkLst>
            <pc:docMk/>
            <pc:sldMk cId="1323919420" sldId="2067"/>
            <ac:spMk id="3" creationId="{0ED6DDF0-2270-0FDC-3A79-0149BD951994}"/>
          </ac:spMkLst>
        </pc:spChg>
      </pc:sldChg>
      <pc:sldChg chg="addSp delSp modSp new mod">
        <pc:chgData name="Paul de Wet" userId="9355c988-14ad-4d16-a29c-c9b7b399e41a" providerId="ADAL" clId="{A812BF5E-DF0B-4BFE-BC85-7C4206189CCB}" dt="2026-01-28T05:15:29.657" v="3051" actId="1076"/>
        <pc:sldMkLst>
          <pc:docMk/>
          <pc:sldMk cId="3885283742" sldId="2068"/>
        </pc:sldMkLst>
        <pc:spChg chg="del">
          <ac:chgData name="Paul de Wet" userId="9355c988-14ad-4d16-a29c-c9b7b399e41a" providerId="ADAL" clId="{A812BF5E-DF0B-4BFE-BC85-7C4206189CCB}" dt="2026-01-28T05:14:18.745" v="3043" actId="478"/>
          <ac:spMkLst>
            <pc:docMk/>
            <pc:sldMk cId="3885283742" sldId="2068"/>
            <ac:spMk id="2" creationId="{9BA425DC-FF0D-30B4-2A82-D1D43F90001C}"/>
          </ac:spMkLst>
        </pc:spChg>
        <pc:spChg chg="del">
          <ac:chgData name="Paul de Wet" userId="9355c988-14ad-4d16-a29c-c9b7b399e41a" providerId="ADAL" clId="{A812BF5E-DF0B-4BFE-BC85-7C4206189CCB}" dt="2026-01-28T05:14:18.745" v="3043" actId="478"/>
          <ac:spMkLst>
            <pc:docMk/>
            <pc:sldMk cId="3885283742" sldId="2068"/>
            <ac:spMk id="3" creationId="{091E4E9A-9B8D-A828-5D45-649659BE3A5A}"/>
          </ac:spMkLst>
        </pc:spChg>
        <pc:picChg chg="add mod">
          <ac:chgData name="Paul de Wet" userId="9355c988-14ad-4d16-a29c-c9b7b399e41a" providerId="ADAL" clId="{A812BF5E-DF0B-4BFE-BC85-7C4206189CCB}" dt="2026-01-28T05:15:20.188" v="3049" actId="14100"/>
          <ac:picMkLst>
            <pc:docMk/>
            <pc:sldMk cId="3885283742" sldId="2068"/>
            <ac:picMk id="4" creationId="{2C6D50F2-7D88-FD76-C583-D1D6CD33E95B}"/>
          </ac:picMkLst>
        </pc:picChg>
        <pc:picChg chg="add mod">
          <ac:chgData name="Paul de Wet" userId="9355c988-14ad-4d16-a29c-c9b7b399e41a" providerId="ADAL" clId="{A812BF5E-DF0B-4BFE-BC85-7C4206189CCB}" dt="2026-01-28T05:15:29.657" v="3051" actId="1076"/>
          <ac:picMkLst>
            <pc:docMk/>
            <pc:sldMk cId="3885283742" sldId="2068"/>
            <ac:picMk id="5" creationId="{51FE4072-D517-380A-4E3A-2EDD3437C4B3}"/>
          </ac:picMkLst>
        </pc:picChg>
      </pc:sldChg>
      <pc:sldChg chg="delSp modSp new del mod">
        <pc:chgData name="Paul de Wet" userId="9355c988-14ad-4d16-a29c-c9b7b399e41a" providerId="ADAL" clId="{A812BF5E-DF0B-4BFE-BC85-7C4206189CCB}" dt="2026-01-28T13:32:43.751" v="3441" actId="47"/>
        <pc:sldMkLst>
          <pc:docMk/>
          <pc:sldMk cId="3170581797" sldId="2069"/>
        </pc:sldMkLst>
        <pc:spChg chg="del">
          <ac:chgData name="Paul de Wet" userId="9355c988-14ad-4d16-a29c-c9b7b399e41a" providerId="ADAL" clId="{A812BF5E-DF0B-4BFE-BC85-7C4206189CCB}" dt="2026-01-28T06:04:53.723" v="3155" actId="478"/>
          <ac:spMkLst>
            <pc:docMk/>
            <pc:sldMk cId="3170581797" sldId="2069"/>
            <ac:spMk id="2" creationId="{CC9C4D81-45D4-364B-7D81-2035E777ED04}"/>
          </ac:spMkLst>
        </pc:spChg>
        <pc:spChg chg="mod">
          <ac:chgData name="Paul de Wet" userId="9355c988-14ad-4d16-a29c-c9b7b399e41a" providerId="ADAL" clId="{A812BF5E-DF0B-4BFE-BC85-7C4206189CCB}" dt="2026-01-28T06:04:43.815" v="3154" actId="20577"/>
          <ac:spMkLst>
            <pc:docMk/>
            <pc:sldMk cId="3170581797" sldId="2069"/>
            <ac:spMk id="3" creationId="{95FA057E-4ED1-A9C5-70FB-A34AAA1ACA7C}"/>
          </ac:spMkLst>
        </pc:spChg>
      </pc:sldChg>
      <pc:sldChg chg="addSp delSp modSp new mod">
        <pc:chgData name="Paul de Wet" userId="9355c988-14ad-4d16-a29c-c9b7b399e41a" providerId="ADAL" clId="{A812BF5E-DF0B-4BFE-BC85-7C4206189CCB}" dt="2026-01-28T06:07:26.740" v="3168" actId="14100"/>
        <pc:sldMkLst>
          <pc:docMk/>
          <pc:sldMk cId="3623857202" sldId="2070"/>
        </pc:sldMkLst>
        <pc:spChg chg="del">
          <ac:chgData name="Paul de Wet" userId="9355c988-14ad-4d16-a29c-c9b7b399e41a" providerId="ADAL" clId="{A812BF5E-DF0B-4BFE-BC85-7C4206189CCB}" dt="2026-01-28T06:07:22.281" v="3166" actId="478"/>
          <ac:spMkLst>
            <pc:docMk/>
            <pc:sldMk cId="3623857202" sldId="2070"/>
            <ac:spMk id="2" creationId="{FCBA6E46-FB18-8BBD-21BF-26FECD1F5292}"/>
          </ac:spMkLst>
        </pc:spChg>
        <pc:spChg chg="del">
          <ac:chgData name="Paul de Wet" userId="9355c988-14ad-4d16-a29c-c9b7b399e41a" providerId="ADAL" clId="{A812BF5E-DF0B-4BFE-BC85-7C4206189CCB}" dt="2026-01-28T06:07:22.281" v="3166" actId="478"/>
          <ac:spMkLst>
            <pc:docMk/>
            <pc:sldMk cId="3623857202" sldId="2070"/>
            <ac:spMk id="3" creationId="{B5A5BE2D-26A7-FF12-D19B-181C8E05D697}"/>
          </ac:spMkLst>
        </pc:spChg>
        <pc:picChg chg="add mod">
          <ac:chgData name="Paul de Wet" userId="9355c988-14ad-4d16-a29c-c9b7b399e41a" providerId="ADAL" clId="{A812BF5E-DF0B-4BFE-BC85-7C4206189CCB}" dt="2026-01-28T06:07:26.740" v="3168" actId="14100"/>
          <ac:picMkLst>
            <pc:docMk/>
            <pc:sldMk cId="3623857202" sldId="2070"/>
            <ac:picMk id="4" creationId="{6BC6AE16-53CC-46D9-DF24-773DDBD9BB2B}"/>
          </ac:picMkLst>
        </pc:picChg>
      </pc:sldChg>
      <pc:sldChg chg="addSp delSp modSp new mod">
        <pc:chgData name="Paul de Wet" userId="9355c988-14ad-4d16-a29c-c9b7b399e41a" providerId="ADAL" clId="{A812BF5E-DF0B-4BFE-BC85-7C4206189CCB}" dt="2026-01-28T06:08:16.535" v="3172" actId="14100"/>
        <pc:sldMkLst>
          <pc:docMk/>
          <pc:sldMk cId="3475660084" sldId="2071"/>
        </pc:sldMkLst>
        <pc:spChg chg="del">
          <ac:chgData name="Paul de Wet" userId="9355c988-14ad-4d16-a29c-c9b7b399e41a" providerId="ADAL" clId="{A812BF5E-DF0B-4BFE-BC85-7C4206189CCB}" dt="2026-01-28T06:07:34.471" v="3170" actId="478"/>
          <ac:spMkLst>
            <pc:docMk/>
            <pc:sldMk cId="3475660084" sldId="2071"/>
            <ac:spMk id="2" creationId="{2DCD2728-4F94-2D5A-8424-A84FD1305C7B}"/>
          </ac:spMkLst>
        </pc:spChg>
        <pc:spChg chg="del">
          <ac:chgData name="Paul de Wet" userId="9355c988-14ad-4d16-a29c-c9b7b399e41a" providerId="ADAL" clId="{A812BF5E-DF0B-4BFE-BC85-7C4206189CCB}" dt="2026-01-28T06:07:34.471" v="3170" actId="478"/>
          <ac:spMkLst>
            <pc:docMk/>
            <pc:sldMk cId="3475660084" sldId="2071"/>
            <ac:spMk id="3" creationId="{B5EF0BD0-E153-1BE0-AA0D-8704F250068B}"/>
          </ac:spMkLst>
        </pc:spChg>
        <pc:picChg chg="add mod">
          <ac:chgData name="Paul de Wet" userId="9355c988-14ad-4d16-a29c-c9b7b399e41a" providerId="ADAL" clId="{A812BF5E-DF0B-4BFE-BC85-7C4206189CCB}" dt="2026-01-28T06:08:16.535" v="3172" actId="14100"/>
          <ac:picMkLst>
            <pc:docMk/>
            <pc:sldMk cId="3475660084" sldId="2071"/>
            <ac:picMk id="4" creationId="{CF2DDECC-500C-8796-6EC4-CB5BBF114437}"/>
          </ac:picMkLst>
        </pc:picChg>
      </pc:sldChg>
      <pc:sldChg chg="addSp delSp modSp new mod">
        <pc:chgData name="Paul de Wet" userId="9355c988-14ad-4d16-a29c-c9b7b399e41a" providerId="ADAL" clId="{A812BF5E-DF0B-4BFE-BC85-7C4206189CCB}" dt="2026-01-28T06:09:15.645" v="3176" actId="14100"/>
        <pc:sldMkLst>
          <pc:docMk/>
          <pc:sldMk cId="2778499399" sldId="2072"/>
        </pc:sldMkLst>
        <pc:spChg chg="del">
          <ac:chgData name="Paul de Wet" userId="9355c988-14ad-4d16-a29c-c9b7b399e41a" providerId="ADAL" clId="{A812BF5E-DF0B-4BFE-BC85-7C4206189CCB}" dt="2026-01-28T06:08:23.678" v="3174" actId="478"/>
          <ac:spMkLst>
            <pc:docMk/>
            <pc:sldMk cId="2778499399" sldId="2072"/>
            <ac:spMk id="2" creationId="{4B7BAFDE-42B9-A5F8-9689-78505AB129D2}"/>
          </ac:spMkLst>
        </pc:spChg>
        <pc:spChg chg="del">
          <ac:chgData name="Paul de Wet" userId="9355c988-14ad-4d16-a29c-c9b7b399e41a" providerId="ADAL" clId="{A812BF5E-DF0B-4BFE-BC85-7C4206189CCB}" dt="2026-01-28T06:08:23.678" v="3174" actId="478"/>
          <ac:spMkLst>
            <pc:docMk/>
            <pc:sldMk cId="2778499399" sldId="2072"/>
            <ac:spMk id="3" creationId="{2BF3E07A-2E6B-D9D7-31AE-90282C250959}"/>
          </ac:spMkLst>
        </pc:spChg>
        <pc:picChg chg="add mod">
          <ac:chgData name="Paul de Wet" userId="9355c988-14ad-4d16-a29c-c9b7b399e41a" providerId="ADAL" clId="{A812BF5E-DF0B-4BFE-BC85-7C4206189CCB}" dt="2026-01-28T06:09:15.645" v="3176" actId="14100"/>
          <ac:picMkLst>
            <pc:docMk/>
            <pc:sldMk cId="2778499399" sldId="2072"/>
            <ac:picMk id="4" creationId="{7DE90868-4286-8CF8-5B36-8969CF1FB8E5}"/>
          </ac:picMkLst>
        </pc:picChg>
      </pc:sldChg>
      <pc:sldChg chg="addSp delSp modSp add mod modAnim">
        <pc:chgData name="Paul de Wet" userId="9355c988-14ad-4d16-a29c-c9b7b399e41a" providerId="ADAL" clId="{A812BF5E-DF0B-4BFE-BC85-7C4206189CCB}" dt="2026-01-28T13:39:32.722" v="3510"/>
        <pc:sldMkLst>
          <pc:docMk/>
          <pc:sldMk cId="4192886049" sldId="2073"/>
        </pc:sldMkLst>
        <pc:spChg chg="mod">
          <ac:chgData name="Paul de Wet" userId="9355c988-14ad-4d16-a29c-c9b7b399e41a" providerId="ADAL" clId="{A812BF5E-DF0B-4BFE-BC85-7C4206189CCB}" dt="2026-01-28T06:16:28.739" v="3209" actId="27636"/>
          <ac:spMkLst>
            <pc:docMk/>
            <pc:sldMk cId="4192886049" sldId="2073"/>
            <ac:spMk id="2" creationId="{6366537C-30B4-21C0-213D-7E3F390DCA4D}"/>
          </ac:spMkLst>
        </pc:spChg>
        <pc:spChg chg="add mod">
          <ac:chgData name="Paul de Wet" userId="9355c988-14ad-4d16-a29c-c9b7b399e41a" providerId="ADAL" clId="{A812BF5E-DF0B-4BFE-BC85-7C4206189CCB}" dt="2026-01-28T13:38:09.538" v="3466" actId="1076"/>
          <ac:spMkLst>
            <pc:docMk/>
            <pc:sldMk cId="4192886049" sldId="2073"/>
            <ac:spMk id="6" creationId="{BB155783-2EAD-5205-B146-2179683C4EAC}"/>
          </ac:spMkLst>
        </pc:spChg>
        <pc:spChg chg="add mod">
          <ac:chgData name="Paul de Wet" userId="9355c988-14ad-4d16-a29c-c9b7b399e41a" providerId="ADAL" clId="{A812BF5E-DF0B-4BFE-BC85-7C4206189CCB}" dt="2026-01-28T13:39:13.576" v="3508" actId="164"/>
          <ac:spMkLst>
            <pc:docMk/>
            <pc:sldMk cId="4192886049" sldId="2073"/>
            <ac:spMk id="10" creationId="{830A130F-87E0-81A8-7AF0-45D2C54ABFE8}"/>
          </ac:spMkLst>
        </pc:spChg>
        <pc:spChg chg="add del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55" creationId="{DC3F85B6-335F-2822-8F71-534BE7AF3E08}"/>
          </ac:spMkLst>
        </pc:spChg>
        <pc:spChg chg="add del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57" creationId="{46ED8942-26B4-404C-8B5A-6034B795D14E}"/>
          </ac:spMkLst>
        </pc:spChg>
        <pc:spChg chg="add del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59" creationId="{715B0A02-5407-A6B7-400C-C157F81F1824}"/>
          </ac:spMkLst>
        </pc:spChg>
        <pc:spChg chg="add del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61" creationId="{2DAF6FB0-BB7B-1A0D-6A9B-4E84E19C1BC8}"/>
          </ac:spMkLst>
        </pc:spChg>
        <pc:spChg chg="add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63" creationId="{347D6575-0B06-40B2-9D0F-298202F6BCAC}"/>
          </ac:spMkLst>
        </pc:spChg>
        <pc:spChg chg="add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64" creationId="{E2B33195-5BCA-4BB7-A82D-6739522687DD}"/>
          </ac:spMkLst>
        </pc:spChg>
        <pc:spChg chg="add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65" creationId="{CF8AD9F3-9AF6-494F-83A3-2F677563935C}"/>
          </ac:spMkLst>
        </pc:spChg>
        <pc:spChg chg="add del">
          <ac:chgData name="Paul de Wet" userId="9355c988-14ad-4d16-a29c-c9b7b399e41a" providerId="ADAL" clId="{A812BF5E-DF0B-4BFE-BC85-7C4206189CCB}" dt="2026-01-28T06:15:40.379" v="3202" actId="26606"/>
          <ac:spMkLst>
            <pc:docMk/>
            <pc:sldMk cId="4192886049" sldId="2073"/>
            <ac:spMk id="2066" creationId="{46187E64-7A77-4D13-A5F4-9AEC282BBB9E}"/>
          </ac:spMkLst>
        </pc:spChg>
        <pc:spChg chg="add">
          <ac:chgData name="Paul de Wet" userId="9355c988-14ad-4d16-a29c-c9b7b399e41a" providerId="ADAL" clId="{A812BF5E-DF0B-4BFE-BC85-7C4206189CCB}" dt="2026-01-28T06:16:21.722" v="3207" actId="26606"/>
          <ac:spMkLst>
            <pc:docMk/>
            <pc:sldMk cId="4192886049" sldId="2073"/>
            <ac:spMk id="2067" creationId="{0DA5DB8B-7E5C-4ABC-8069-A9A8806F3976}"/>
          </ac:spMkLst>
        </pc:spChg>
        <pc:spChg chg="add del">
          <ac:chgData name="Paul de Wet" userId="9355c988-14ad-4d16-a29c-c9b7b399e41a" providerId="ADAL" clId="{A812BF5E-DF0B-4BFE-BC85-7C4206189CCB}" dt="2026-01-28T06:15:40.379" v="3202" actId="26606"/>
          <ac:spMkLst>
            <pc:docMk/>
            <pc:sldMk cId="4192886049" sldId="2073"/>
            <ac:spMk id="2068" creationId="{E2B33195-5BCA-4BB7-A82D-6739522687DD}"/>
          </ac:spMkLst>
        </pc:spChg>
        <pc:spChg chg="add del">
          <ac:chgData name="Paul de Wet" userId="9355c988-14ad-4d16-a29c-c9b7b399e41a" providerId="ADAL" clId="{A812BF5E-DF0B-4BFE-BC85-7C4206189CCB}" dt="2026-01-28T06:15:40.379" v="3202" actId="26606"/>
          <ac:spMkLst>
            <pc:docMk/>
            <pc:sldMk cId="4192886049" sldId="2073"/>
            <ac:spMk id="2070" creationId="{CF8AD9F3-9AF6-494F-83A3-2F677563935C}"/>
          </ac:spMkLst>
        </pc:spChg>
        <pc:spChg chg="add del">
          <ac:chgData name="Paul de Wet" userId="9355c988-14ad-4d16-a29c-c9b7b399e41a" providerId="ADAL" clId="{A812BF5E-DF0B-4BFE-BC85-7C4206189CCB}" dt="2026-01-28T06:15:40.379" v="3202" actId="26606"/>
          <ac:spMkLst>
            <pc:docMk/>
            <pc:sldMk cId="4192886049" sldId="2073"/>
            <ac:spMk id="2072" creationId="{0DA5DB8B-7E5C-4ABC-8069-A9A8806F3976}"/>
          </ac:spMkLst>
        </pc:spChg>
        <pc:grpChg chg="add mod">
          <ac:chgData name="Paul de Wet" userId="9355c988-14ad-4d16-a29c-c9b7b399e41a" providerId="ADAL" clId="{A812BF5E-DF0B-4BFE-BC85-7C4206189CCB}" dt="2026-01-28T13:38:09.538" v="3466" actId="1076"/>
          <ac:grpSpMkLst>
            <pc:docMk/>
            <pc:sldMk cId="4192886049" sldId="2073"/>
            <ac:grpSpMk id="9" creationId="{E9C6F605-1EB6-399F-1158-D000452BA81D}"/>
          </ac:grpSpMkLst>
        </pc:grpChg>
        <pc:grpChg chg="add mod">
          <ac:chgData name="Paul de Wet" userId="9355c988-14ad-4d16-a29c-c9b7b399e41a" providerId="ADAL" clId="{A812BF5E-DF0B-4BFE-BC85-7C4206189CCB}" dt="2026-01-28T13:39:13.576" v="3508" actId="164"/>
          <ac:grpSpMkLst>
            <pc:docMk/>
            <pc:sldMk cId="4192886049" sldId="2073"/>
            <ac:grpSpMk id="11" creationId="{D0615768-6AD8-FF10-25FA-B08844430514}"/>
          </ac:grpSpMkLst>
        </pc:grpChg>
        <pc:picChg chg="add mod">
          <ac:chgData name="Paul de Wet" userId="9355c988-14ad-4d16-a29c-c9b7b399e41a" providerId="ADAL" clId="{A812BF5E-DF0B-4BFE-BC85-7C4206189CCB}" dt="2026-01-28T06:16:21.722" v="3207" actId="26606"/>
          <ac:picMkLst>
            <pc:docMk/>
            <pc:sldMk cId="4192886049" sldId="2073"/>
            <ac:picMk id="4" creationId="{49AD80DB-85A5-74CF-990C-57EE3E8BA6BD}"/>
          </ac:picMkLst>
        </pc:picChg>
        <pc:picChg chg="add mod">
          <ac:chgData name="Paul de Wet" userId="9355c988-14ad-4d16-a29c-c9b7b399e41a" providerId="ADAL" clId="{A812BF5E-DF0B-4BFE-BC85-7C4206189CCB}" dt="2026-01-28T13:38:09.538" v="3466" actId="1076"/>
          <ac:picMkLst>
            <pc:docMk/>
            <pc:sldMk cId="4192886049" sldId="2073"/>
            <ac:picMk id="5" creationId="{E7555E24-394C-1B56-D927-50E67E7E5C85}"/>
          </ac:picMkLst>
        </pc:picChg>
        <pc:picChg chg="add mod">
          <ac:chgData name="Paul de Wet" userId="9355c988-14ad-4d16-a29c-c9b7b399e41a" providerId="ADAL" clId="{A812BF5E-DF0B-4BFE-BC85-7C4206189CCB}" dt="2026-01-28T13:39:13.576" v="3508" actId="164"/>
          <ac:picMkLst>
            <pc:docMk/>
            <pc:sldMk cId="4192886049" sldId="2073"/>
            <ac:picMk id="8" creationId="{A5BACA7A-B021-4C7D-35EF-6B1569431318}"/>
          </ac:picMkLst>
        </pc:picChg>
        <pc:picChg chg="add del mod">
          <ac:chgData name="Paul de Wet" userId="9355c988-14ad-4d16-a29c-c9b7b399e41a" providerId="ADAL" clId="{A812BF5E-DF0B-4BFE-BC85-7C4206189CCB}" dt="2026-01-28T06:16:18.267" v="3206" actId="478"/>
          <ac:picMkLst>
            <pc:docMk/>
            <pc:sldMk cId="4192886049" sldId="2073"/>
            <ac:picMk id="2050" creationId="{1E782C36-181D-C3C8-9C89-4C6ECB498E4F}"/>
          </ac:picMkLst>
        </pc:picChg>
      </pc:sldChg>
      <pc:sldChg chg="add">
        <pc:chgData name="Paul de Wet" userId="9355c988-14ad-4d16-a29c-c9b7b399e41a" providerId="ADAL" clId="{A812BF5E-DF0B-4BFE-BC85-7C4206189CCB}" dt="2026-01-28T13:09:53.037" v="3384" actId="2890"/>
        <pc:sldMkLst>
          <pc:docMk/>
          <pc:sldMk cId="234076382" sldId="2074"/>
        </pc:sldMkLst>
      </pc:sldChg>
      <pc:sldChg chg="addSp delSp modSp new mod modAnim">
        <pc:chgData name="Paul de Wet" userId="9355c988-14ad-4d16-a29c-c9b7b399e41a" providerId="ADAL" clId="{A812BF5E-DF0B-4BFE-BC85-7C4206189CCB}" dt="2026-01-28T13:14:17.918" v="3440" actId="14100"/>
        <pc:sldMkLst>
          <pc:docMk/>
          <pc:sldMk cId="534576730" sldId="2075"/>
        </pc:sldMkLst>
        <pc:spChg chg="mod">
          <ac:chgData name="Paul de Wet" userId="9355c988-14ad-4d16-a29c-c9b7b399e41a" providerId="ADAL" clId="{A812BF5E-DF0B-4BFE-BC85-7C4206189CCB}" dt="2026-01-28T13:14:02.075" v="3437" actId="113"/>
          <ac:spMkLst>
            <pc:docMk/>
            <pc:sldMk cId="534576730" sldId="2075"/>
            <ac:spMk id="2" creationId="{9D6B8F46-A4C1-D6DF-BC06-08B6C3E75BED}"/>
          </ac:spMkLst>
        </pc:spChg>
        <pc:spChg chg="del">
          <ac:chgData name="Paul de Wet" userId="9355c988-14ad-4d16-a29c-c9b7b399e41a" providerId="ADAL" clId="{A812BF5E-DF0B-4BFE-BC85-7C4206189CCB}" dt="2026-01-28T13:13:45.356" v="3432" actId="478"/>
          <ac:spMkLst>
            <pc:docMk/>
            <pc:sldMk cId="534576730" sldId="2075"/>
            <ac:spMk id="3" creationId="{CB586087-FA41-2B8D-22B7-2E10B02DA7E4}"/>
          </ac:spMkLst>
        </pc:spChg>
        <pc:spChg chg="add mod">
          <ac:chgData name="Paul de Wet" userId="9355c988-14ad-4d16-a29c-c9b7b399e41a" providerId="ADAL" clId="{A812BF5E-DF0B-4BFE-BC85-7C4206189CCB}" dt="2026-01-28T13:14:17.918" v="3440" actId="14100"/>
          <ac:spMkLst>
            <pc:docMk/>
            <pc:sldMk cId="534576730" sldId="2075"/>
            <ac:spMk id="5" creationId="{699FA99F-BB26-981A-05F0-14FAD53DBE08}"/>
          </ac:spMkLst>
        </pc:spChg>
        <pc:picChg chg="add mod">
          <ac:chgData name="Paul de Wet" userId="9355c988-14ad-4d16-a29c-c9b7b399e41a" providerId="ADAL" clId="{A812BF5E-DF0B-4BFE-BC85-7C4206189CCB}" dt="2026-01-28T13:13:55.011" v="3435" actId="1076"/>
          <ac:picMkLst>
            <pc:docMk/>
            <pc:sldMk cId="534576730" sldId="2075"/>
            <ac:picMk id="4" creationId="{5154F427-D5A6-145D-C1B0-2A0BEF2DC9EF}"/>
          </ac:picMkLst>
        </pc:picChg>
      </pc:sldChg>
      <pc:sldChg chg="modSp add mod">
        <pc:chgData name="Paul de Wet" userId="9355c988-14ad-4d16-a29c-c9b7b399e41a" providerId="ADAL" clId="{A812BF5E-DF0B-4BFE-BC85-7C4206189CCB}" dt="2026-01-28T14:01:03.001" v="3513" actId="6549"/>
        <pc:sldMkLst>
          <pc:docMk/>
          <pc:sldMk cId="622078910" sldId="2076"/>
        </pc:sldMkLst>
        <pc:spChg chg="mod">
          <ac:chgData name="Paul de Wet" userId="9355c988-14ad-4d16-a29c-c9b7b399e41a" providerId="ADAL" clId="{A812BF5E-DF0B-4BFE-BC85-7C4206189CCB}" dt="2026-01-28T14:01:03.001" v="3513" actId="6549"/>
          <ac:spMkLst>
            <pc:docMk/>
            <pc:sldMk cId="622078910" sldId="2076"/>
            <ac:spMk id="3" creationId="{42A58F34-9E59-6833-C191-50522C1E5788}"/>
          </ac:spMkLst>
        </pc:spChg>
      </pc:sldChg>
      <pc:sldChg chg="addSp modSp new mod">
        <pc:chgData name="Paul de Wet" userId="9355c988-14ad-4d16-a29c-c9b7b399e41a" providerId="ADAL" clId="{A812BF5E-DF0B-4BFE-BC85-7C4206189CCB}" dt="2026-01-28T14:05:27.139" v="3673" actId="113"/>
        <pc:sldMkLst>
          <pc:docMk/>
          <pc:sldMk cId="947994370" sldId="2077"/>
        </pc:sldMkLst>
        <pc:spChg chg="mod">
          <ac:chgData name="Paul de Wet" userId="9355c988-14ad-4d16-a29c-c9b7b399e41a" providerId="ADAL" clId="{A812BF5E-DF0B-4BFE-BC85-7C4206189CCB}" dt="2026-01-28T14:05:27.139" v="3673" actId="113"/>
          <ac:spMkLst>
            <pc:docMk/>
            <pc:sldMk cId="947994370" sldId="2077"/>
            <ac:spMk id="2" creationId="{1EEB2B17-E4AB-FFEA-9045-6796CA9FF1AE}"/>
          </ac:spMkLst>
        </pc:spChg>
        <pc:spChg chg="mod">
          <ac:chgData name="Paul de Wet" userId="9355c988-14ad-4d16-a29c-c9b7b399e41a" providerId="ADAL" clId="{A812BF5E-DF0B-4BFE-BC85-7C4206189CCB}" dt="2026-01-28T14:03:43.333" v="3612" actId="14100"/>
          <ac:spMkLst>
            <pc:docMk/>
            <pc:sldMk cId="947994370" sldId="2077"/>
            <ac:spMk id="3" creationId="{A95A54CE-FD29-42BB-E897-A4D3177216F2}"/>
          </ac:spMkLst>
        </pc:spChg>
        <pc:picChg chg="add mod">
          <ac:chgData name="Paul de Wet" userId="9355c988-14ad-4d16-a29c-c9b7b399e41a" providerId="ADAL" clId="{A812BF5E-DF0B-4BFE-BC85-7C4206189CCB}" dt="2026-01-28T14:04:11.643" v="3616" actId="14100"/>
          <ac:picMkLst>
            <pc:docMk/>
            <pc:sldMk cId="947994370" sldId="2077"/>
            <ac:picMk id="5" creationId="{EE6849C1-5047-858F-E509-AAB557B756C3}"/>
          </ac:picMkLst>
        </pc:picChg>
        <pc:cxnChg chg="add mod">
          <ac:chgData name="Paul de Wet" userId="9355c988-14ad-4d16-a29c-c9b7b399e41a" providerId="ADAL" clId="{A812BF5E-DF0B-4BFE-BC85-7C4206189CCB}" dt="2026-01-28T14:04:51.306" v="3667" actId="692"/>
          <ac:cxnSpMkLst>
            <pc:docMk/>
            <pc:sldMk cId="947994370" sldId="2077"/>
            <ac:cxnSpMk id="7" creationId="{F5B450AF-AEF7-F162-A914-A2533149989E}"/>
          </ac:cxnSpMkLst>
        </pc:cxnChg>
        <pc:cxnChg chg="add mod">
          <ac:chgData name="Paul de Wet" userId="9355c988-14ad-4d16-a29c-c9b7b399e41a" providerId="ADAL" clId="{A812BF5E-DF0B-4BFE-BC85-7C4206189CCB}" dt="2026-01-28T14:05:02.161" v="3669" actId="196"/>
          <ac:cxnSpMkLst>
            <pc:docMk/>
            <pc:sldMk cId="947994370" sldId="2077"/>
            <ac:cxnSpMk id="8" creationId="{C2D20111-E26B-1F23-38CD-CC5CDD5E5259}"/>
          </ac:cxnSpMkLst>
        </pc:cxnChg>
      </pc:sldChg>
      <pc:sldChg chg="add">
        <pc:chgData name="Paul de Wet" userId="9355c988-14ad-4d16-a29c-c9b7b399e41a" providerId="ADAL" clId="{A812BF5E-DF0B-4BFE-BC85-7C4206189CCB}" dt="2026-01-28T14:19:08.816" v="3675" actId="2890"/>
        <pc:sldMkLst>
          <pc:docMk/>
          <pc:sldMk cId="2548437241" sldId="2078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35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'0'0,"0"0"0,0 0 0,0 0 0,0 1 0,1-1 0,-1 1 0,-1-1 0,1 1 0,0 0 0,0-1 0,0 1 0,0 0 0,0 0 0,-1 1 0,1-1 0,0 0 0,2 3 0,-2-1 0,0 0 0,0 0 0,0 1 0,0-1 0,0 0 0,-1 1 0,1-1 0,-1 1 0,1 4 0,0 9 0,0-1 0,-1 0 0,-1 28 0,-1-26 0,1 37 0,-2 83 0,-11 7 0,-3 76 0,16-217-195,0 0 0,1-1 0,-1 1 0,1 0 0,0 0 0,2 5 0,3 6-66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11.21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72 92,'4'-1,"1"1,-1-1,0 0,0 0,0 0,5-4,13-3,1 4,1 0,-1 1,48 0,-60 3,1 1,-1 0,0 1,1 0,-1 1,0 0,0 1,0 0,-1 1,12 7,-20-12,-1 1,1 0,-1 0,1 0,-1 1,0-1,0 0,1 0,-1 1,0-1,0 1,0-1,0 1,0 0,-1-1,1 1,0 0,0 2,-1-3,-1 1,1-1,0 1,0-1,-1 1,1-1,-1 0,1 1,-1-1,0 0,0 0,1 1,-1-1,0 0,0 0,0 0,0 0,0 0,0 0,-1 0,1 0,0-1,0 1,-2 0,-14 8,-1-1,0 0,0-1,-24 5,-78 12,109-23,-96 12,98-13,0 0,0 0,-1-1,1 0,0 0,0-1,0 0,0-1,-10-5,15 7,1-1,0 0,0 1,0-1,0-1,0 1,0 0,1-1,-1 0,1 1,0-1,0 0,0 0,0 0,0 0,1-1,-1 1,1 0,0-1,0 1,0-1,0 1,1-1,-1 1,1-1,0 0,0 1,1-1,-1 1,1-1,1-5,0 3,0 1,0-1,0 1,1-1,0 1,0 0,1 0,-1 0,1 0,0 1,1 0,-1 0,1 0,-1 0,1 1,0-1,1 1,6-3,7 0,0 0,0 1,0 1,1 1,-1 0,21 1,7 2,65 8,-97-6,0 0,0 1,0 1,0 0,14 6,-26-8,0-1,0 1,0-1,-1 1,1 0,0 0,-1 0,1 1,-1-1,0 0,0 1,0 0,2 3,-3-4,0 0,-1 0,1 1,-1-1,1 0,-1 1,0-1,0 0,0 1,0-1,0 0,0 1,-1-1,1 0,-1 1,0-1,0 0,0 0,0 0,-2 4,-2 2,-1 0,1 0,-2 0,1-1,-1 0,-8 7,-53 37,16-13,26-16,-24 20,44-39,1 1,-1 0,1-1,-1 0,0-1,0 1,-7 1,12-4,0 0,-1 1,1-1,0 0,0 0,0 0,0 0,0 0,0 0,0 0,0 0,0 0,0-1,0 1,0 0,0-1,0 1,0-1,0 1,0-1,0 1,0-1,0 0,-1 0,2 0,-1-1,0 1,0-1,0 1,1-1,-1 0,1 1,-1-1,1 0,0 1,0-1,-1 0,2-2,-1-4,1 1,0 0,0 0,1 0,5-13,-2 8,1 0,0 0,1 1,15-21,-19 29,-1 0,1 0,0 0,0 0,0 0,0 1,1-1,-1 1,1 0,0 0,-1 0,1 1,0-1,0 1,0 0,0 0,0 0,0 1,6-1,-10 1,0 0,1 0,-1 0,0 0,0 0,1 0,-1 0,0 0,0 0,1 0,-1 0,0 0,0 0,1 0,-1 0,0 0,0 0,0 0,1 1,-1-1,0 0,0 0,0 0,1 0,-1 1,0-1,0 0,0 0,0 0,1 0,-1 1,0-1,0 0,0 0,0 1,0-1,0 0,0 1,-6 8,-13 7,19-16,-25 1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22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7 1 24575,'1'0'0,"0"0"0,0 1 0,0-1 0,0 0 0,0 1 0,0-1 0,0 0 0,0 1 0,-1-1 0,1 1 0,0 0 0,0-1 0,-1 1 0,1 0 0,0-1 0,-1 1 0,1 0 0,-1 0 0,1 0 0,-1-1 0,1 1 0,-1 0 0,1 0 0,-1 0 0,0 0 0,0 0 0,1 0 0,-1 0 0,0 0 0,0 1 0,1 2 0,-1 0 0,1 0 0,-1 0 0,0 0 0,-1 0 0,0 6 0,-6 14 0,-2 1 0,-1-1 0,-1-1 0,0 0 0,-2 0 0,-16 20 0,-28 54 0,43-69 0,1 1 0,1 1 0,-7 31 0,16-50 0,1 0 0,0 1 0,0-1 0,1 1 0,1 0 0,0 0 0,0-1 0,1 1 0,1 0 0,0-1 0,5 16 0,-4-18 0,0-1 0,0 1 0,1-1 0,1 0 0,-1 0 0,1 0 0,1-1 0,-1 1 0,1-1 0,1-1 0,-1 1 0,1-1 0,0 0 0,1-1 0,-1 0 0,1 0 0,0 0 0,0-1 0,1 0 0,-1-1 0,1 0 0,0 0 0,-1-1 0,1 0 0,10 0 0,7 2 0,0-2 0,45-1 0,-64-1 0,-1 0 0,1-1 0,0 0 0,-1 0 0,1-1 0,-1 1 0,0-1 0,1-1 0,-1 1 0,0-1 0,0-1 0,-1 1 0,1-1 0,-1 1 0,1-2 0,4-4 0,-7 6 0,-1 0 0,0 0 0,0-1 0,0 1 0,0 0 0,-1-1 0,1 1 0,-1-1 0,0 0 0,0 1 0,0-1 0,0 0 0,-1 0 0,0 0 0,0 0 0,0 1 0,0-1 0,-1-6 0,0 7 0,0 0 0,0 0 0,0 0 0,0 1 0,0-1 0,-1 0 0,1 1 0,-1-1 0,1 1 0,-1-1 0,0 1 0,0 0 0,0 0 0,-1-1 0,1 2 0,0-1 0,-1 0 0,0 0 0,1 1 0,-1 0 0,0-1 0,1 1 0,-7-1 0,-2-1 0,0 1 0,1 1 0,-1 0 0,0 0 0,0 1 0,-16 2 0,-67 15 0,43-6 0,43-10-227,0 1-1,0 0 1,1 1-1,-1 0 1,-10 5-1,-4 5-659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22.8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61 0 24575,'-14'0'0,"-15"0"0,-12 0 0,-8 0 0,-11 0 0,-9 0 0,-7 0 0,-6 0 0,-2 0 0,-2 0 0,-1 0 0,6 0 0,6 5 0,6 1 0,6 6 0,8 4 0,14 0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23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70 24575,'25'-21'0,"1"1"0,32-20 0,-12 10 0,-34 22 0,0 0 0,1 1 0,0 0 0,0 1 0,0 0 0,1 1 0,15-3 0,-25 7 0,1 0 0,-1 0 0,0 1 0,0-1 0,1 1 0,-1 0 0,0 0 0,0 1 0,1-1 0,-1 1 0,0 0 0,0 0 0,0 0 0,0 1 0,0 0 0,0-1 0,0 1 0,-1 0 0,1 1 0,-1-1 0,1 1 0,-1 0 0,0 0 0,0 0 0,0 0 0,0 0 0,-1 0 0,3 5 0,1 2 0,-1 1 0,0 0 0,-1 1 0,-1-1 0,1 1 0,-2 0 0,0 0 0,0-1 0,-1 2 0,0-1 0,-2 13 0,-1 6 0,-1 0 0,-2 0 0,-10 33 0,4-25 0,-1-1 0,-35 72 0,37-90 0,-1 0 0,-1-1 0,-1-1 0,0 0 0,-1-1 0,-32 29 0,41-42 0,0 0 0,0-1 0,-1 1 0,1-1 0,-1 0 0,0-1 0,0 1 0,-10 2 0,14-5 0,1 1 0,-1-1 0,0 0 0,0 1 0,1-1 0,-1 0 0,0 0 0,0 0 0,0-1 0,1 1 0,-1 0 0,0 0 0,0-1 0,1 0 0,-1 1 0,0-1 0,1 0 0,-1 1 0,1-1 0,-1 0 0,1 0 0,-1 0 0,1-1 0,-1 1 0,1 0 0,0-1 0,0 1 0,0 0 0,0-1 0,0 1 0,0-1 0,0 1 0,0-1 0,0-2 0,0 1 0,0-1 0,1 1 0,-1 0 0,1-1 0,0 1 0,0 0 0,0-1 0,0 1 0,1 0 0,-1 0 0,1-1 0,0 1 0,0 0 0,0 0 0,0 0 0,1 0 0,-1 0 0,1 0 0,0 0 0,0 1 0,0-1 0,0 0 0,0 1 0,0 0 0,1-1 0,3-2 0,2-1 0,-1 1 0,1-1 0,0 1 0,0 1 0,1-1 0,0 1 0,-1 1 0,14-4 0,5 1 69,1 2-1,-1 0 0,1 2 0,41 1 1,-50 2-283,0 1 1,0 1 0,0 0-1,0 1 1,-1 2 0,0-1-1,25 13 1,-12-1-66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24.4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2 0 24575,'2'0'0,"-1"0"0,1 0 0,0 0 0,-1 0 0,1 0 0,0 1 0,-1-1 0,1 0 0,0 1 0,-1-1 0,1 1 0,0 0 0,-1-1 0,1 1 0,-1 0 0,0 0 0,1 0 0,-1 0 0,0 0 0,1 0 0,-1 0 0,0 1 0,0-1 0,0 0 0,0 1 0,0-1 0,0 1 0,-1-1 0,1 1 0,0-1 0,-1 1 0,1 0 0,-1-1 0,1 1 0,-1-1 0,0 1 0,0 0 0,0 0 0,0-1 0,0 1 0,0 2 0,-2 8 0,0 0 0,0 0 0,-1-1 0,-8 20 0,8-23 0,-24 65 0,10-34 0,3 2 0,1-1 0,2 1 0,-8 57 0,18-93 0,1 0 0,0-1 0,0 1 0,0 0 0,1-1 0,-1 1 0,1 0 0,0-1 0,1 1 0,-1-1 0,1 1 0,0-1 0,0 0 0,2 4 0,-1-5 0,-1 0 0,1 0 0,-1 0 0,1-1 0,0 0 0,0 1 0,0-1 0,0 0 0,0-1 0,1 1 0,-1 0 0,1-1 0,-1 0 0,1 0 0,-1 0 0,1 0 0,0-1 0,4 1 0,39 2 0,1-3 0,0-2 0,0-2 0,76-16 0,-108 17-273,1-1 0,-1 0 0,0-1 0,25-12 0,-20 5-655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24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5'0,"0"11"0,0 8 0,0 9 0,0 13 0,0 9 0,0 10 0,0 2 0,0 1 0,0-3 0,0-7 0,0-9 0,0-12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36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0 24575,'14'-1'0,"-1"-1"0,0 0 0,0-1 0,0-1 0,-1 0 0,16-7 0,-11 5 0,0 0 0,29-6 0,-18 8 0,-1 1 0,1 2 0,47 2 0,-66 0 0,0 0 0,0 0 0,-1 1 0,1 0 0,0 0 0,0 1 0,-1 0 0,0 1 0,0 0 0,0 0 0,0 1 0,0 0 0,-1 0 0,0 1 0,7 6 0,-11-9 0,0 0 0,-1 0 0,1 0 0,-1 0 0,0 1 0,0-1 0,-1 1 0,1-1 0,0 1 0,-1 0 0,0-1 0,0 1 0,0 0 0,-1 0 0,1 0 0,-1-1 0,0 1 0,0 0 0,0 0 0,0 0 0,-1 0 0,0 0 0,0-1 0,0 1 0,0 0 0,0 0 0,-1-1 0,1 1 0,-1-1 0,0 0 0,0 1 0,-1-1 0,1 0 0,-1 0 0,-3 3 0,-6 6 0,0-2 0,0 1 0,-1-2 0,-1 1 0,0-2 0,0 0 0,-17 7 0,-149 50 0,180-65 0,0 0 0,0 0 0,-1 0 0,1 0 0,0 0 0,0 0 0,-1 0 0,1 0 0,0 0 0,0 0 0,-1 0 0,1 0 0,0 0 0,0 0 0,0 0 0,-1 0 0,1 1 0,0-1 0,0 0 0,0 0 0,-1 0 0,1 0 0,0 1 0,0-1 0,0 0 0,0 0 0,0 0 0,-1 1 0,1-1 0,0 0 0,0 0 0,0 1 0,0-1 0,0 0 0,0 0 0,0 0 0,0 1 0,0-1 0,0 0 0,0 0 0,0 1 0,0-1 0,0 0 0,0 0 0,0 1 0,0-1 0,0 0 0,0 0 0,0 1 0,1-1 0,-1 0 0,0 0 0,0 0 0,0 1 0,0-1 0,0 0 0,1 0 0,-1 0 0,0 0 0,0 1 0,0-1 0,1 0 0,15 10 0,-14-9 0,82 39 0,35 19 0,-103-49 0,0 0 0,0 1 0,-1 1 0,24 24 0,-35-32 0,0 0 0,0 0 0,-1 1 0,0 0 0,0-1 0,0 1 0,0 1 0,-1-1 0,0 0 0,2 9 0,-3-11 0,-1 0 0,0 0 0,1 0 0,-1 0 0,-1 0 0,1-1 0,0 1 0,-1 0 0,1 0 0,-1 0 0,0-1 0,0 1 0,0 0 0,0-1 0,-1 1 0,1-1 0,-1 1 0,1-1 0,-1 0 0,0 0 0,0 1 0,-4 2 0,-2 1 0,1-1 0,-1 0 0,0 0 0,-1-1 0,1 0 0,-1 0 0,0-1 0,1 0 0,-1-1 0,-1 0 0,-15 2 0,-12-1 0,-60-3 0,68-1 0,-85-2-1365,86 3-54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37.5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8 115 24575,'12'-11'0,"0"0"0,1 1 0,0 1 0,1-1 0,0 2 0,1 0 0,0 1 0,0 1 0,20-7 0,-12 7 0,1 1 0,-1 1 0,1 0 0,0 2 0,41 2 0,-61 0 0,1 0 0,0 0 0,-1 0 0,1 1 0,-1 0 0,1 0 0,-1 0 0,1 0 0,-1 1 0,0 0 0,0 0 0,0 0 0,0 0 0,0 1 0,0 0 0,-1-1 0,1 1 0,-1 1 0,0-1 0,1 0 0,-2 1 0,1-1 0,0 1 0,-1 0 0,1 0 0,-1 0 0,0 0 0,-1 1 0,3 7 0,-1 3 0,0 0 0,-1 1 0,-1-1 0,0 0 0,-1 0 0,-1 1 0,0-1 0,-4 17 0,0-10 0,-1 0 0,-1-1 0,-1 0 0,-1-1 0,-12 22 0,2-11 0,-1 0 0,-2-2 0,-1 0 0,-1-1 0,-1-2 0,-47 38 0,48-45 0,0-1 0,-2-1 0,-27 13 0,45-25 0,0-1 0,-1-1 0,1 1 0,-1-2 0,1 1 0,-1-1 0,0 0 0,0-1 0,0 0 0,0 0 0,0-1 0,0 0 0,0-1 0,-15-3 0,21 4 0,1-1 0,-1 0 0,1 1 0,0-1 0,-1 0 0,1-1 0,0 1 0,0 0 0,0-1 0,0 1 0,0-1 0,0 0 0,0 1 0,1-1 0,-1 0 0,0 0 0,1 0 0,0 0 0,-1-1 0,1 1 0,0 0 0,-1-3 0,2 2 0,-1 0 0,1 0 0,0 0 0,0 0 0,0 0 0,0 0 0,1 0 0,-1 0 0,1 0 0,0 1 0,-1-1 0,1 0 0,1 0 0,-1 1 0,0-1 0,1 0 0,-1 1 0,4-4 0,0-1 0,1 0 0,0 0 0,0 1 0,1 0 0,0 1 0,0-1 0,0 1 0,1 0 0,-1 1 0,12-5 0,-6 4 0,1 0 0,0 1 0,0 1 0,0 0 0,27-1 0,-14 3 0,1 2 0,-1 0 0,0 2 0,0 2 0,0 0 0,34 12 0,120 51-361,-148-55-643,3 1-582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38.1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94 92 24575,'-17'1'0,"1"1"0,-26 5 0,-12 1 0,-35-1 0,0-5 0,0-3 0,0-3 0,-109-22 0,57-1 0,-195-28 0,295 51 0,0 3 0,0 1 0,1 2 0,-1 2 0,0 2 0,-51 13 0,48-5-682,-54 25-1,44-13-614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39.1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5 24575,'29'-27'0,"48"-35"0,-73 59 0,2-1 0,-1 2 0,0-1 0,1 1 0,-1-1 0,1 1 0,-1 1 0,1-1 0,0 1 0,0 0 0,0 1 0,0-1 0,0 1 0,0 0 0,0 0 0,0 1 0,0 0 0,-1 0 0,1 0 0,0 1 0,9 4 0,-8-3 0,-1 0 0,0 1 0,0 0 0,0 0 0,-1 0 0,1 1 0,-1 0 0,0 0 0,0 0 0,-1 1 0,1-1 0,-1 1 0,-1 0 0,1 0 0,-1 1 0,0-1 0,4 13 0,-4-5 23,0 1 0,-1-1 0,-1 0-1,0 1 1,-1-1 0,0 1 0,-2-1-1,1 0 1,-2 1 0,0-1 0,0 0-1,-2 0 1,0-1 0,-6 14 0,0-4-237,0-1 1,-2-1 0,0 0-1,-2-1 1,0 0 0,-1-1-1,-25 22 1,17-19-661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35.5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8 1 24575,'-13'1'0,"0"1"0,-1 0 0,-19 5 0,-32 6 0,0-11 0,-1-2 0,-89-13 0,-47-1 0,147 14-455,0 2 0,-69 13 0,97-11-637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2:39.9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8 100 24575,'1'1'0,"-1"-1"0,1 0 0,0 0 0,0 1 0,0-1 0,0 0 0,-1 1 0,1-1 0,0 1 0,0-1 0,-1 1 0,1-1 0,0 1 0,-1 0 0,1-1 0,0 1 0,-1 0 0,1-1 0,-1 1 0,0 0 0,1 0 0,-1 0 0,1-1 0,-1 3 0,1-3 0,-1 1 0,0-1 0,0 1 0,0-1 0,1 1 0,-1-1 0,0 1 0,0-1 0,0 1 0,0-1 0,0 1 0,0-1 0,0 1 0,0-1 0,0 1 0,0-1 0,0 1 0,-1-1 0,1 1 0,0-1 0,0 1 0,0-1 0,-1 0 0,1 1 0,0-1 0,0 1 0,-1-1 0,1 0 0,0 1 0,-1-1 0,1 1 0,0-1 0,-1 0 0,1 0 0,-1 1 0,1-1 0,-1 0 0,1 0 0,-1 1 0,1-1 0,-1 0 0,-3 0 0,0 0 0,0 0 0,0-1 0,0 1 0,1-1 0,-1 0 0,0 0 0,1-1 0,-1 1 0,0-1 0,1 1 0,0-1 0,-6-4 0,4 3 0,0-1 0,1 1 0,-1-1 0,1 0 0,0-1 0,0 1 0,0-1 0,-4-6 0,7 8 0,0 0 0,0 1 0,0-1 0,0 0 0,1 0 0,-1 1 0,1-1 0,0 0 0,0 0 0,0 0 0,0 0 0,0 0 0,1-4 0,-1 6 0,1 0 0,-1-1 0,0 1 0,1-1 0,-1 1 0,1 0 0,0 0 0,-1-1 0,1 1 0,0 0 0,0 0 0,0 0 0,0 0 0,0 0 0,0 0 0,0 0 0,0 0 0,0 0 0,0 0 0,1 0 0,-1 1 0,0-1 0,0 1 0,1-1 0,-1 1 0,1-1 0,-1 1 0,2-1 0,-2 1 8,0 0-1,0 0 0,0 0 1,0 0-1,0 1 0,0-1 1,0 0-1,0 0 1,0 1-1,0-1 0,0 0 1,0 1-1,0-1 0,0 1 1,0-1-1,0 1 1,0-1-1,-1 1 0,1 0 1,0 0-1,0 0 0,1 2 16,0-1-1,-1 0 0,1 1 0,-1-1 1,0 1-1,0 0 0,2 4 0,-1 4-504,0 1-1,1 20 0,-2-29 226,0 23-656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52.5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694 337,'0'3,"0"0,0 0,-1-1,1 1,-1 0,0 0,0 0,0-1,0 1,0 0,-1-1,1 1,-1-1,0 1,1-1,-1 0,0 0,0 0,-1 0,1 0,0 0,-1-1,1 1,-1-1,1 0,-6 2,2-1,0 0,0 0,0-1,0 0,0 0,0-1,0 0,0 0,0 0,0-1,-12-2,-8-6,1-1,-49-26,17 7,54 27,0 1,1 0,-1-1,0 0,1 1,-1-1,1 0,0 0,0-1,0 1,-2-3,3 4,1 0,-1 0,1 0,-1 0,1 0,0-1,0 1,-1 0,1 0,0 0,0 0,0-1,0 1,1 0,-1 0,0 0,0 0,1-1,-1 1,0 0,1 0,0 0,-1 0,1 0,-1 0,1 0,0 0,0 0,-1 1,1-1,1-1,6-4,-1 0,1 1,0-1,0 2,0-1,1 1,-1 0,17-4,-9 4,0 0,0 1,0 0,21 0,-32 3,0 1,0-1,0 1,0 0,0 0,-1 0,1 1,7 2,-11-3,0-1,0 1,0-1,0 1,0 0,0-1,0 1,0 0,0 0,0 0,0-1,-1 1,1 0,0 0,-1 0,1 0,-1 0,1 1,-1-1,1 0,-1 0,0 0,1 0,-1 1,0-1,0 0,0 0,0 0,0 1,0-1,0 0,-1 0,1 0,0 0,-1 1,1-1,-1 0,1 0,-1 0,0 2,-5 4,0 1,-1-1,1 0,-1 0,-1-1,1 0,-1 0,0-1,-15 8,3-1,-46 26,-2-4,-1-2,-146 45,207-75,-34 9,40-11,1 1,-1-1,0 0,1 0,-1 1,0-1,1-1,-1 1,1 0,-1 0,0 0,1-1,-1 1,1-1,-1 0,1 1,-1-1,1 0,-1 0,-1-1,3 1,-1 1,1-1,0 1,0 0,0-1,-1 1,1-1,0 1,0-1,0 1,0 0,0-1,0 1,0-1,0 1,0-1,0 1,0-1,0 1,0 0,0-1,1 1,-1-1,0 1,0 0,0-1,1 1,-1-1,0 1,0 0,1-1,12-11,-11 11,19-15,1 1,1 1,0 1,28-10,103-33,-148 54,-1 0,1 1,-1-1,1 1,0-1,-1 2,1-1,9 0,-14 1,-1 0,0 0,1 0,-1 0,0 0,1 0,-1 0,0 0,1 0,-1 0,0 0,1 0,-1 1,0-1,0 0,1 0,-1 0,0 0,1 0,-1 1,0-1,0 0,1 0,-1 0,0 1,0-1,0 0,1 0,-1 1,0-1,0 0,0 1,0-1,0 0,1 0,-1 1,0-1,0 0,0 1,0-1,0 0,0 1,0-1,0 0,0 1,0-1,0 0,-1 1,1-1,0 0,0 0,0 1,0-1,0 0,0 1,-1-1,1 0,0 0,0 1,0-1,-1 0,1 0,-1 1,-17 12,6-9,1 0,-1-1,0 0,1-1,-1 0,0-1,0 0,0-1,0-1,0 0,0 0,0-1,-22-7,24 6,1 0,-1-1,1 0,0-1,0 1,1-2,0 1,0-2,0 1,0-1,1 0,0 0,1-1,0 0,0 0,0 0,-4-11,8 15,0-1,0 0,0 0,1 0,0 0,0 0,0 0,1 0,-1-1,1 1,1 0,-1 0,1 0,2-10,-1 9,0 0,1-1,0 1,1 0,-1 0,1 1,0-1,0 1,1 0,5-5,3-1,1 0,0 2,0-1,1 2,0 0,1 1,-1 0,22-5,-10 5,1 2,0 0,1 2,-1 1,1 1,-1 2,1 1,-1 1,0 1,49 14,-71-16,0 0,1 0,-1 1,0-1,0 2,-1-1,1 0,-1 1,1 0,-1 1,6 5,-9-6,1-1,-1 1,0-1,0 1,0 0,0-1,-1 1,0 0,0 0,0 0,0 0,0 0,-1 0,0 1,0-1,0 0,0 0,0 0,-2 6,0-2,0 1,-1-1,0 1,0-1,-1 0,0 0,0 0,-1-1,0 1,0-1,-1 0,0-1,0 1,0-1,-1 0,0-1,0 0,-1 0,-11 6,-7-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53.4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0 223,'20'8,"1"0,39 8,-37-10,40 15,-62-21,0 0,0 0,0 1,0-1,-1 1,1-1,0 1,0-1,0 1,0-1,-1 1,1 0,0-1,-1 1,1 0,-1 0,1 0,-1-1,1 1,-1 0,1 0,-1 0,0 0,1 1,-1 0,0-1,-1 0,1 0,0 0,-1 1,1-1,-1 0,1 0,-1 0,0 0,0 0,1 0,-1 0,0 0,0 0,-1 1,-7 4,1 0,-1 0,-15 7,19-10,-15 7,-1 0,0-2,0 0,-1-1,0-2,-33 6,43-10,1 0,-1-1,0 0,0-1,1 0,-1 0,0-2,1 1,0-2,-1 1,1-1,1-1,-1 0,-12-9,19 12,0 0,1-1,0 1,-1-1,1 0,1 0,-1 0,0-1,1 1,-1-1,1 1,0-1,0 0,1 0,-1 0,1 0,-1 0,2 0,-1 0,0 0,1-1,-1 1,1 0,1-8,0 5,1 0,0 1,0-1,1 1,0-1,0 1,0 0,1 0,0 0,0 1,0 0,1-1,-1 1,10-6,-3 2,2 1,-1 0,1 1,0 0,1 1,0 1,0 0,0 1,0 0,1 1,22-2,-6 3,-1 1,0 2,0 1,51 9,-73-10,111 27,-105-24,-1 0,1 1,-1 1,-1 0,1 1,16 12,-28-19,0 1,0-1,0 1,0 0,0 0,0-1,0 1,-1 0,1 0,0 0,0 0,-1 0,1 0,-1 0,1 0,-1 0,1 1,-1-1,1 0,-1 0,0 0,0 0,0 1,0 0,0-1,-1 1,0-1,1 0,-1 0,0 0,0-1,0 1,0 0,0 0,0 0,0-1,0 1,0 0,0-1,0 1,0-1,0 1,-3 0,-8 2,-1-1,1 0,-18 1,29-3,-66 4,0-3,-92-11,119 5,-1-2,1-2,1-2,0-1,-43-19,73 26,-1 0,1 0,0 0,1-1,0-1,-1 1,-8-12,15 17,0-1,1 0,-1 0,1 0,-1 0,1 0,0 0,0-1,0 1,0 0,0 0,1-1,-1 1,1-1,-1 1,1-1,0 1,0 0,0-1,0 1,1-1,-1 1,1-1,-1 1,1 0,0-1,0 1,0 0,0 0,0-1,0 1,1 0,-1 0,1 0,3-3,-2 2,1 0,0 0,0 1,-1-1,1 1,1 0,-1 0,0 0,1 0,-1 1,0-1,1 1,0 1,-1-1,1 1,5-1,-7 1,0 0,-1 1,1-1,-1 0,1 1,0-1,-1 1,0 0,1 0,-1 0,1 0,-1 0,0 0,0 1,0-1,0 1,0 0,0 0,0-1,0 1,-1 0,1 0,0 1,-1-1,0 0,0 0,0 1,0-1,2 6,-1 1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54.59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477 199,'13'0,"-1"1,1 0,-1 1,1 1,-1 0,0 0,0 1,0 1,-1 0,1 0,15 11,-26-15,0-1,0 0,-1 1,1-1,0 1,0-1,-1 1,1 0,0-1,-1 1,1 0,-1-1,1 1,-1 0,1 0,-1-1,0 1,1 0,-1 0,0 0,0-1,1 1,-1 0,0 0,0 0,0 0,0 0,0 0,0-1,-1 3,1-2,-1-1,0 1,0 0,0-1,0 1,0 0,0-1,0 1,0-1,0 1,0-1,0 0,0 0,0 1,0-1,0 0,0 0,0 0,0 0,-1 0,1 0,0 0,0-1,-2 0,-148-38,111 31,4 1,0-1,0-2,-63-26,95 34,0 0,0 0,1-1,-1 1,0-1,1 0,-1 0,1 0,0-1,0 1,1-1,-1 0,1 0,-1 0,-2-7,4 8,1 1,-1-1,1 1,0-1,0 1,0-1,0 0,0 1,0-1,1 1,-1-1,1 1,0 0,0-1,0 1,0-1,0 1,0 0,0 0,1 0,-1 0,1 0,0 0,0 0,0 0,-1 1,1-1,1 1,2-2,6-4,0 1,1 1,-1 0,1 1,1 0,-1 0,0 2,1-1,-1 2,15-1,5 1,0 2,59 8,-77-7,0 1,-1 0,1 1,-1 1,0 0,0 0,16 10,-25-13,-1 1,0-1,0 0,0 1,0-1,0 1,0 0,-1 0,1 0,-1 1,0-1,0 0,0 1,-1-1,1 1,-1 0,0-1,0 1,0 0,0 0,-1 0,1 0,-1 0,0 0,0 0,-1-1,1 1,-1 0,0 0,-2 6,0-1,-2 1,1 0,-1-1,-1 0,0 0,0-1,-1 1,0-1,0-1,-1 1,0-1,-10 7,-4 1,0-1,-1-1,-43 18,44-22,0-1,-1-1,0-1,0-1,-1-1,-24 1,35-4,1-1,-1-1,1 0,0-1,-1 0,1-1,0 0,0-1,1 0,-1-1,1-1,0 1,-13-10,11 5,1 2,1 0,-1 0,-15-6,25 13,6 1,9 2,-4 0,16 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55.49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419 212,'8'0,"0"1,0-1,0 2,0-1,0 1,0 0,-1 1,1 0,-1 0,14 8,-21-11,0 0,1 0,-1 1,0-1,0 0,0 0,0 0,1 0,-1 0,0 1,0-1,0 0,0 0,0 0,0 0,0 1,1-1,-1 0,0 0,0 0,0 1,0-1,0 0,0 0,0 0,0 1,0-1,0 0,0 0,0 0,0 1,0-1,0 0,-1 0,1 0,0 1,0-1,0 0,0 0,0 0,0 1,0-1,-1 0,1 0,0 0,0 0,0 0,0 0,-1 1,1-1,0 0,0 0,0 0,0 0,-1 0,1 0,0 0,0 0,-1 0,1 0,0 0,0 0,-18 7,15-7,-179 49,144-42,-1-1,-71 2,99-8,1-1,0 0,0 0,0-1,0 0,-18-7,26 9,0-1,0 0,0 0,0 0,0 0,0 0,0-1,1 1,-1 0,0-1,1 0,-1 1,1-1,0 0,-1 0,1 1,0-1,0 0,0 0,0-1,0 1,1 0,-1 0,1 0,-1 0,1-1,0 1,0 0,0 0,0 0,0-1,1 1,-1 0,1 0,-1 0,1-1,1-1,1-2,0 0,0 0,0 0,1 0,0 1,1 0,-1 0,1 0,0 0,0 1,0 0,1 0,7-5,7-1,0 0,38-14,-15 11,0 2,0 1,1 3,53-3,181 7,-229 4,-20-1,38 1,-60 0,-1 0,1 0,0 1,-1 0,1 0,-1 0,9 5,-15-7,1 0,-1 0,1 0,0 1,-1-1,1 0,-1 1,1-1,-1 0,1 1,-1-1,1 0,-1 1,0-1,1 1,-1-1,1 1,-1-1,0 1,0-1,1 1,-1 0,0-1,0 1,0-1,1 1,-1 0,0-1,0 1,0-1,0 1,0 0,0-1,0 1,0 0,-1-1,1 1,0-1,0 1,0-1,-1 1,1 0,0-1,-1 1,1-1,0 1,-1-1,1 1,-1-1,1 0,-1 1,1-1,-1 1,-4 2,1 0,-1 0,1 0,-1-1,-5 2,-61 20,-116 24,102-28,51-12,-20 6,-2-2,-67 6,118-18,0 0,1 0,-1 0,1-1,-1 0,0 1,-5-3,9 3,1-1,-1 1,0-1,0 1,0-1,0 1,1-1,-1 1,0-1,1 1,-1-1,0 0,1 0,-1 1,1-1,-1 0,1 0,-1 0,1 1,-1-1,1 0,0 0,0 0,-1 0,1 0,0 0,0 0,0 0,0 0,0 0,0 0,0 0,0 1,1-1,-1 0,0 0,1 0,-1 0,0 0,1-1,2-3,0 0,0 0,0 1,1-1,-1 1,1-1,0 1,0 0,1 0,5-3,55-33,-47 30,19-11,1 2,2 1,-1 2,2 2,0 1,0 3,1 1,54-4,-81 12,0 1,0 1,0 0,0 1,0 1,17 4,-28-5,1-1,-1 1,0 0,0 1,1-1,-1 1,-1-1,1 1,0 0,4 5,-6-5,0-1,-1 1,1 0,-1 0,1-1,-1 1,0 0,0 0,0 0,0 0,-1 1,1-1,-1 0,0 0,0 0,0 0,-1 4,-1 3,0 0,-1 0,0 0,-1-1,0 1,-1-1,0 0,0 0,0-1,-2 1,-9 10,4-6,-1 0,0-1,-1-1,0 0,-29 17,29-21,1-1,-1 0,-1 0,1-1,-1-1,0-1,0 0,0-1,0 0,-1-1,-18-2,1-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2:56.52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398 422,'17'0,"-13"0,-12 0,-50 2,20-1,1-1,-63-8,90 6,0 1,1-2,-1 1,1-2,-1 1,1-1,0 0,1-1,-1 0,1-1,0 0,0 0,1 0,-1-1,-5-8,11 13,0-1,0 0,0 1,0-1,1 0,-1 0,1 0,0 0,0 0,0 0,0-1,0 1,1 0,-1 0,1-1,0 1,0 0,0 0,2-7,0 5,0 0,0 0,0 1,0-1,1 1,0-1,0 1,0 0,1 0,-1 0,7-4,6-5,1 1,0 1,1 1,0 1,27-11,-12 8,0 2,1 0,0 3,56-6,-67 11,0 1,1 1,-1 2,1 0,-1 1,0 1,40 14,-53-15,-1 1,0 0,0 1,-1 0,0 0,0 1,0 0,10 9,-15-12,0 1,0 0,0-1,-1 1,1 0,-1 0,0 1,0-1,0 0,-1 1,1-1,-1 1,0-1,-1 1,1-1,-1 1,0 0,0-1,-1 8,0-4,-2 0,1 0,-1 0,0 0,-1-1,0 1,0-1,-1 0,1 0,-2-1,1 1,-1-1,0 0,0-1,-14 10,4-3,-2-1,1-1,-1-1,-1 0,-29 8,17-8,0-1,-1-2,0-1,0-2,-45 0,56-4,1 0,-1-1,0-1,1-1,0-1,0-1,0 0,1-2,-28-14,42 19,1 0,-1 0,0 0,1-1,-1 0,1 0,0 0,0 0,1-1,-1 1,1-1,0 0,0 0,1 0,0 0,-1-1,2 1,-2-6,2 4,0 0,1 0,0 1,0-1,1 0,0 0,0 1,1-1,0 1,0-1,0 1,1 0,0 0,0 0,4-6,4-4,1 0,1 0,0 1,1 1,0 0,1 1,1 1,0 0,28-14,-23 14,2 2,-1 0,1 1,1 2,-1 0,1 2,33-4,-45 8,1 0,-1 1,0 1,0 0,0 1,0 0,0 1,0 0,-1 1,1 0,16 9,-23-10,-1-1,1 1,-1 0,0 1,0-1,0 1,0 0,-1 0,1 0,-1 0,0 0,0 1,-1 0,1-1,-1 1,0 0,0 0,-1 0,0 1,1-1,-2 0,1 0,-1 1,1-1,-2 0,1 1,0-1,-3 7,0-1,0 0,-1 0,0 0,-1-1,0 0,-1 0,0 0,-10 12,-24 2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36.3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3 0 24575,'-4'1'0,"-1"0"0,1-1 0,0 1 0,-1 0 0,1 1 0,0-1 0,0 1 0,0 0 0,0 0 0,0 0 0,0 1 0,1-1 0,-1 1 0,1 0 0,0 0 0,-1 0 0,1 0 0,-4 7 0,3-4 0,-1 0 0,2 0 0,-1 1 0,1-1 0,0 1 0,0 0 0,0 0 0,1 0 0,0 0 0,-1 12 0,2 120 0,2-74 0,-1-63 0,0 1 0,0-1 0,0 0 0,0 0 0,1 1 0,-1-1 0,1 0 0,-1 1 0,1-1 0,0 0 0,-1 0 0,1 0 0,1 0 0,-1 0 0,0 0 0,0 0 0,1 0 0,-1 0 0,1-1 0,-1 1 0,1-1 0,0 1 0,0-1 0,0 1 0,-1-1 0,5 2 0,2-1 0,-1 0 0,1 0 0,0-1 0,-1 1 0,1-2 0,0 1 0,8-2 0,7 1 0,0-1 0,1-1 0,-1-1 0,0-1 0,-1-1 0,1-2 0,-1 0 0,28-13 0,-4 0 145,41-17-8,-74 32-466,1 1-1,-1 1 1,1 0-1,19-2 1,-13 5-649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36.6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0 24575,'0'467'0,"-1"-455"-455,1-1 0,-5 20 0,-1-3-637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0:46.05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93 144,'-1'0,"-1"0,1 0,0 0,0 0,0-1,0 1,0 0,-1 0,1-1,0 1,0-1,0 1,0-1,0 1,0-1,0 0,0 0,1 1,-1-1,0 0,0 0,0 0,1 0,-1 0,1 0,-1 0,1 0,-1 0,1 0,-1 0,1 0,0 0,0-1,-1 1,1 0,0 0,0 0,0 0,0 0,1-1,-1 1,0 0,0 0,1-2,0 0,0 1,-1-1,1 0,0 1,0-1,0 1,1 0,-1-1,1 1,-1 0,1 0,0 0,0 0,0 0,0 0,0 0,0 1,0-1,5-1,-1 1,0 1,1 0,-1 0,1 1,-1 0,1 0,-1 0,1 1,-1 0,1 0,5 3,14 4,34 15,-13-3,169 44,-210-62,-4-2,-1 0,0 1,0-1,0 1,0-1,0 1,1 0,-1-1,0 1,-1 0,1 0,0 0,0 0,0 0,0 0,-1 0,1 0,0 0,-1 0,1 0,-1 0,1 1,-1-1,0 0,1 0,-1 0,0 1,0-1,0 0,0 0,0 1,0-1,0 0,-1 0,1 1,0-1,-1 0,1 0,-2 3,0 1,0 1,-1-1,1 1,-2-1,1 0,0 0,-8 8,-4 1,0 0,-1 0,-1-2,-28 17,32-22,0 0,0-1,-1-1,1 0,-1-1,-1 0,-19 2,31-6,-1 0,1 1,-1-1,1 0,-1-1,1 1,0-1,-1 0,1 1,0-1,-1-1,1 1,0 0,0-1,0 0,0 1,0-1,1 0,-1-1,1 1,-1 0,-3-6,1 1,1-1,0 1,0-1,1 0,0-1,0 1,1 0,-2-11,3 12,0-1,1 1,-1 0,2-1,-1 1,1-1,0 1,1 0,3-14,0 9,1-1,-1 1,2 0,11-18,-12 22,1 1,0-1,0 1,0 0,1 0,0 1,0 0,10-5,0 2,-1 1,2 0,22-6,-28 10,0 1,0 0,0 1,1 1,20 0,-6 0,14 1,1 2,0 1,-1 3,79 19,-104-20,-1 1,1 0,-1 1,0 0,-1 1,0 1,0 1,-1 0,0 1,17 17,-28-25,-1 0,0 0,0 0,0 1,0-1,-1 0,1 1,-1 0,0-1,0 1,0 0,0-1,0 8,-1-2,-1-1,1 1,-1-1,-1 1,-2 8,3-13,-1-1,0 1,0-1,0 0,0 1,0-1,-1 0,1 0,-1 0,0-1,0 1,0-1,0 1,0-1,-6 2,-3 3,0-1,-23 7,-26 6,-1-4,-76 10,127-23,0-1,0 0,0-1,-1 0,1 0,0-2,-19-3,27 4,-1 0,1 0,-1-1,1 1,0-1,0 0,0 0,0 0,0 0,0 0,0-1,1 1,-1-1,1 0,0 0,0 0,0 0,0 0,0 0,1 0,-1-1,1 1,0-1,0 1,0-1,0-5,0-1,0 1,1-1,0 0,1 0,0 0,1 1,0-1,0 1,1-1,0 1,0 0,1 0,1 0,-1 1,12-16,-11 18,0 1,1-1,-1 1,1 1,1-1,-1 1,0 0,1 0,0 1,0-1,0 2,0-1,12-2,13-2,57-6,-73 11,210-8,-221 10,-1 1,1-1,0 1,-1 0,1 0,-1 0,1 0,-1 1,1 0,-1 0,5 3,-7-4,-1 0,1 1,-1-1,1 1,-1-1,1 1,-1-1,0 1,0 0,0 0,0-1,0 1,0 0,0 0,-1 0,1 0,-1 0,1 0,-1 0,0 0,0 0,0 1,0-1,0 0,0 0,-1 0,1 0,-1 0,0 2,-5 12,0 0,-1-1,-1 0,-1 0,-10 14,-58 70,74-95,-15 16,0-1,-1-1,0-1,-2-1,0 0,-27 15,38-26,0-1,-1 0,1 0,-1-1,1 0,-1-1,0 0,0-1,0 0,-1-1,1 0,0 0,0-1,0-1,-11-3,19 5,-1-1,1-1,-1 1,1 0,-1-1,1 0,0 0,0 0,0 0,0 0,0-1,0 1,1-1,-1 1,1-1,0 0,0 0,0-1,-2-3,2 2,0 0,1 1,-1-1,1 0,1 0,-1 0,1 0,0 0,0 0,0 0,0 0,1 0,0 0,3-9,4-8,0 1,2-1,0 2,1 0,1 0,1 1,1 1,0 0,1 0,1 2,1 0,0 1,1 1,36-22,-35 24,1 1,1 1,-1 1,30-9,-44 17,-1 0,1 0,0 0,-1 0,1 1,0 0,-1 0,1 1,0-1,0 1,-1 1,1-1,-1 1,1 0,-1 0,9 5,-7-3,0 1,-1-1,0 1,1 0,-2 1,1-1,-1 1,0 0,0 1,0-1,-1 1,5 11,-2-4,-2 0,0 0,0 0,-1 1,3 24,-7-8,0 0,-2-1,-2 1,-7 32,1-29,0-1,-3-1,0 0,-2-1,-2 0,-31 45,35-59,0-2,-1 1,0-2,-2 0,1 0,-2-2,0 0,-28 15,40-24,-1 0,1 0,-1-1,0 0,0 0,0 0,0-1,0 0,0 0,0-1,-1 0,1 0,0 0,0 0,0-1,0 0,0-1,0 1,0-1,0 0,0-1,0 0,1 1,-9-8,10 7,0-1,1 0,0 0,0 0,0 0,1-1,-1 1,1-1,0 0,0 0,1 0,0 0,-1 0,1-5,-2-12,-1-36,4 55,-2-12,2 0,0-1,1 1,1 0,0 0,1 0,1 0,0 0,1 0,13-26,-7 23,2 1,0 1,0 0,2 0,0 2,0 0,22-14,-32 24,1 1,0-1,0 2,0-1,0 1,0-1,1 2,-1-1,0 1,1 0,0 0,-1 1,1 0,-1 0,1 0,12 3,-8 0,-1 0,0 0,1 1,-1 0,-1 1,1 0,-1 1,0 0,11 9,-11-7,0 0,0 1,-1 0,0 0,-1 1,0 0,-1 1,7 12,-6-6,0 1,-2 0,0 0,4 27,-8-33,0 0,-1 1,0-1,-1 1,0-1,-1 1,0-1,-1 0,-1 0,-8 21,-7 7,-41 65,18-35,16-15,20-41,0-1,-1 1,-1-1,-10 15,17-27,1-1,-1 1,0 0,1-1,-1 1,1 0,-1-1,0 1,1-1,-1 1,0-1,0 0,0 1,1-1,-1 0,0 0,0 1,0-1,0 0,1 0,-1 0,0 0,0 0,0 0,-1 0,0-1,1 0,-1 1,0-1,1 0,-1 0,1 0,-1 0,1 0,0-1,0 1,-3-3,-2-4,0-1,1 0,-6-14,8 18,-12-31,1-2,1 0,3 0,-7-44,9 43,3 19,2 0,0 0,0-30,3 44,0 0,1 1,-1-1,2 0,-1 0,0 0,1 1,0-1,1 1,-1-1,1 1,0 0,0 0,0 0,1 1,7-8,-7 9,1 0,-1 0,1 0,0 1,0 0,0 0,0 0,0 1,0-1,1 1,-1 0,10 0,0 1,1 0,-1 1,18 2,-28-2,1 0,-1 1,1-1,-1 1,1 0,-1 1,0-1,0 1,0 0,0 0,0 1,-1-1,8 9,-7-6,-1 0,1 0,-1 1,0 0,-1 0,1 0,-2 0,1 0,2 10,-2 1,0 0,-1 0,-1 0,-1 0,-1 0,0 0,-7 33,1-19,3-8,-1 0,-2 0,0-1,-12 25,15-42,0 1,0-1,0 0,-1 0,0-1,0 1,-1-1,1 0,-1 0,-1-1,1 0,0 0,-1 0,0-1,0 0,0 0,-10 2,10-4,0 0,-1 0,1-1,0 0,0 0,-1-1,1 0,0 0,0 0,-11-5,-9-3,-33-17,48 20,1 1,-1-2,1 0,-12-9,21 14,-1 0,1 0,0 0,0-1,0 1,0-1,0 0,0 1,1-1,-1 0,1 0,0 0,0 0,0 0,0 0,1 0,-1 0,1-1,0 1,-1 0,2-6,0 2,1 0,0 0,1-1,-1 1,1 1,1-1,-1 0,1 1,0 0,1 0,-1 0,1 0,0 1,1-1,11-8,8-3,0 0,43-21,-62 36,24-14,0 2,2 1,0 1,52-11,-75 21,-1 0,1 1,0 1,0-1,0 2,-1-1,1 1,0 0,0 1,-1 0,1 0,-1 1,0 0,0 0,0 1,10 7,-15-9,0 1,0-1,0 1,-1 0,0 0,1 0,-1 0,0 0,-1 1,1-1,0 1,-1-1,0 1,0-1,0 1,0 0,-1 0,1-1,-1 1,0 0,0 0,0 0,-1-1,0 6,-1 0,0-1,-1 1,0-1,0 0,-1 0,0 0,0 0,-1-1,-11 14,1-4,-1-2,-1 1,0-2,-21 14,-84 45,23-15,-40 29,137-86,1 1,-1-1,0 0,0 0,0 0,0-1,0 1,-1 0,1-1,0 1,0-1,0 0,0 1,-1-1,1 0,0 0,0-1,0 1,-1 0,1-1,0 0,0 1,0-1,0 0,0 0,0 0,0 0,0 0,1-1,-1 1,0 0,0-1,1 1,-1-1,1 0,0 0,0 1,-2-3,-2-6,1 0,-1 0,2 0,-1 0,2-1,-4-17,3 3,0-1,2 0,1 0,1-1,6-30,-7 53,1 0,0-1,0 1,1 0,-1 0,1 0,0 0,0 0,0 1,0-1,1 0,0 1,-1 0,1 0,1 0,4-4,-3 3,1 1,0-1,0 2,0-1,0 1,0 0,1 0,-1 0,14-1,-4 2,0 1,0 1,0 0,0 1,-1 0,1 1,0 1,17 7,-28-9,0 0,0 0,0 0,-1 1,1 0,-1 0,1 0,7 8,-11-9,0-1,0 0,0 1,0 0,0-1,-1 1,1-1,0 1,-1 0,1 0,-1-1,0 1,1 0,-1 0,0 0,0-1,0 1,0 0,0 0,-1 0,1-1,-1 1,1 0,-1 0,1-1,-1 1,0-1,0 1,0 0,-2 1,-2 5,-2 0,1-1,-1 1,0-2,0 1,-1-1,-14 10,3-6,0 0,-32 12,36-18,0 0,0-2,0 1,-1-2,1 0,0-1,-1 0,1-1,-20-5,17 2,1-1,0-1,0 0,1-1,-1-1,2-1,-1 0,1-1,1-1,0 0,0-1,1 0,0-1,-14-20,27 32,-1 0,0 0,0 0,0 0,1 0,-1 0,1-1,-1 1,1 0,-1-1,1 1,0 0,0 0,-1-1,1 1,0 0,0-1,1-1,-1 2,1 0,-1 1,0-1,1 0,0 0,-1 1,1-1,-1 0,1 1,0-1,-1 1,1-1,0 1,0-1,0 1,-1 0,1-1,0 1,0 0,1-1,7 0,-1 0,1 0,0 1,14 1,-10-1,20 0,51-9,-66 5,1 2,0 0,0 1,0 1,0 0,-1 2,1 0,20 5,-35-6,0 0,1 0,-1 1,0-1,0 1,0 0,-1 0,1 0,0 0,-1 1,0 0,1-1,-1 1,0 0,0 1,4 5,-7-8,1 1,-1 0,1-1,-1 1,0-1,0 1,0 0,1-1,-2 1,1 0,0-1,0 1,0-1,-1 1,1 0,-1-1,1 1,-1-1,-1 3,0 1,-1-1,0 0,1 1,-1-1,-1 0,-3 4,-9 5,-1 0,0-1,-1 0,0-2,0 0,-1-1,-1-1,1-1,-1 0,-1-2,1 0,-1-1,1-2,-1 0,0-1,0-1,0-1,0 0,0-2,1 0,-1-2,1 0,-21-9,-58-32,64 27,-1 3,-1 1,-59-16,46 17,49 14,1 0,0-1,-1 1,1 0,-1 0,1 0,0-1,-1 1,1 0,0 0,-1-1,1 1,0 0,0-1,-1 1,1 0,0-1,0 1,0 0,-1-1,1 1,0 0,0-1,0 1,0-1,0 1,0 0,0-1,0 1,0-1,0 1,0-1,0 1,0 0,0-1,0 1,0 0,1-1,-1-1,1 1,0 0,-1 0,1 0,0 0,0 0,0 0,0 0,0 0,0 0,0 0,0 0,0 0,2 0,19-10,1 2,1 0,35-7,79-9,-102 21,1 1,-1 2,1 2,40 5,-70-4,0-1,0 1,-1 0,1 0,0 1,-1 0,1 0,11 8,-15-9,0 0,0 1,0-1,-1 1,1 0,-1 0,1 0,-1 0,0 0,0 0,0 1,-1-1,1 1,-1-1,0 1,0-1,0 1,0 0,0 4,-1 5,-1 0,-1 0,0 0,0-1,-1 1,-5 13,-2 0,-25 47,31-66,-1-1,1 1,-1-1,0 0,-1 0,1-1,-1 0,0 0,0 0,-1 0,1-1,-1 0,0-1,0 0,-1 0,1 0,-14 2,6-2,0-1,-1 0,1-2,-1 1,1-2,-1 0,1-1,-18-5,6-3,25 9,1 1,-1-1,1 0,0 1,0-1,-1 0,1 0,0 0,0 0,0 0,0 0,0 0,0-1,0 1,0 0,1 0,-2-3,2 0,1 0,-1 1,1-1,0 0,0 1,0-1,0 0,1 1,0 0,-1-1,1 1,0 0,1 0,-1 0,0 0,1 0,3-3,9-7,28-21,-38 30,35-23,1 2,1 2,65-26,-89 42,1 0,0 1,0 1,0 1,1 1,0 0,-1 2,37 1,-54 0,0 0,1 0,-1 1,0-1,0 1,1-1,-1 1,0 0,0 0,0 0,0 0,0 0,0 0,0 0,0 1,-1-1,1 1,0-1,2 4,-3-2,1 0,-1 0,1 0,-1 0,0 0,-1 0,1 0,0 0,-1 1,0-1,1 0,-2 5,0 1,0 0,0 0,-1 0,-1 0,0 0,0-1,0 1,-8 12,-1-4,0 0,-1 0,-1-1,-1-1,0 0,-1-2,0 1,-19 10,26-19,0 1,0-2,-1 0,1 0,-1 0,0-1,-11 1,14-2,-1-1,1 0,-1-1,1 0,-1 0,1 0,-1-1,1 0,-1-1,-9-3,16 5,0 0,0-1,0 1,1 0,-1-1,0 1,0-1,0 1,1-1,-1 1,0-1,1 1,-1-1,0 0,1 1,-1-1,1 0,-1 0,1 1,-1-1,1 0,0 0,-1 0,1 0,0 0,-1-1,2 1,-1-1,0 1,1-1,-1 1,0-1,1 1,0-1,-1 1,1-1,0 1,0 0,0-1,2-1,1-2,1 1,-1-1,1 1,1 0,8-5,29-9,0 2,2 2,82-15,-48 12,-70 15,12-4,0 2,0 0,1 1,-1 1,1 1,21 1,-38 1,1 0,-2 0,1 1,0 0,8 4,-12-6,0 0,0 1,0-1,0 1,0-1,0 1,0 0,0-1,0 1,0 0,0 0,-1-1,1 1,0 0,0 0,-1 0,1 0,-1 0,1 0,-1 0,1 0,-1 0,0 0,0 0,1 0,-1 1,0-1,0 0,0 0,0 0,0 0,-1 2,0-1,0-1,-1 1,0 0,0 0,1-1,-1 1,0-1,0 1,0-1,0 0,-1 0,-1 1,-32 11,32-12,0 0,-1-1,1 1,-1-1,1 0,0 0,-1-1,1 1,-9-3,11 2,1 1,-1-1,1 0,-1 0,1 0,0 0,-1 0,1 0,0 0,0 0,0 0,0-1,0 1,0 0,0-1,0 1,0-1,1 1,-1-1,0 0,1 1,0-1,-1 1,1-1,0 0,0 1,0-1,0 0,0 1,0-1,1-2,3-24,1 0,2 1,1-1,16-37,-11 3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55.4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5 24575,'42'-37'0,"78"-54"0,-119 90 0,0 0 0,0 1 0,0-1 0,0 0 0,0 1 0,1 0 0,-1-1 0,0 1 0,0 0 0,0-1 0,0 1 0,1 0 0,-1 0 0,0 0 0,0 0 0,0 0 0,1 0 0,-1 0 0,0 0 0,0 1 0,2 0 0,0 0 0,-1 0 0,0 1 0,0-1 0,0 1 0,0-1 0,0 1 0,-1 0 0,1-1 0,0 1 0,1 3 0,4 5 0,-1 1 0,0 0 0,5 18 0,-7-21 0,4 12 0,-2 0 0,0 1 0,-1 0 0,4 38 0,-5 84 0,-4-134 0,-1-1 0,0 1 0,-1 0 0,0-1 0,-1 1 0,1-1 0,-1 0 0,-1 0 0,-7 13 0,2-7 0,-1 1 0,0-2 0,-24 26 0,28-35 0,1 0 0,-1 0 0,0-1 0,1 1 0,-2-1 0,1-1 0,0 1 0,-1-1 0,1 0 0,-1 0 0,1-1 0,-10 1 0,12-1 0,-1 0 0,0-1 0,0 0 0,0 0 0,0 0 0,0-1 0,1 1 0,-1-1 0,0 0 0,0 0 0,1-1 0,-1 0 0,1 0 0,-1 0 0,1 0 0,0 0 0,-8-6 0,11 7 0,0 0 0,1 0 0,-1 0 0,0 0 0,0 0 0,0 1 0,1-1 0,-1-1 0,0 1 0,1 0 0,-1 0 0,1 0 0,-1 0 0,1 0 0,0 0 0,-1-1 0,1 1 0,0 0 0,0 0 0,0-1 0,0 1 0,0 0 0,0 0 0,0 0 0,0-1 0,1 1 0,-1 0 0,0 0 0,1 0 0,-1-1 0,1 1 0,-1 0 0,1 0 0,-1 0 0,1 0 0,0 0 0,0 0 0,0 0 0,-1 0 0,1 1 0,1-2 0,1-1 0,1 1 0,-1 0 0,0 0 0,1 0 0,-1 0 0,1 1 0,0-1 0,-1 1 0,1 0 0,0 0 0,7 0 0,211 0 0,-103 3 0,-93-2 102,-16-1-248,-1 0-1,1 1 0,0 1 0,-1-1 1,1 2-1,0-1 0,-1 1 0,0 1 1,15 5-1,-15-3-667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55.9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6 0 24575,'-17'10'0,"-1"-2"0,0 0 0,-1-1 0,1-1 0,-2-1 0,1 0 0,0-2 0,-1 0 0,-37 0 0,-305-5 0,352 2-97,1 1-1,0 0 1,-1 0-1,1 1 1,0 0-1,0 0 1,0 1-1,0 0 1,0 1-1,1 0 1,-1 1-1,1-1 0,-8 7 1,-10 11-67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1-27T18:10:57.0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5 193 24575,'0'-120'0,"0"118"0,-1-1 0,1 1 0,0 0 0,-1-1 0,0 1 0,1 0 0,-1-1 0,0 1 0,0 0 0,0 0 0,-1 0 0,1 0 0,0 0 0,-1 0 0,1 0 0,-1 1 0,0-1 0,1 0 0,-1 1 0,0-1 0,0 1 0,0 0 0,0 0 0,0 0 0,-3-1 0,-6-3 0,-1 1 0,0 0 0,-20-3 0,23 5 0,3 1 0,0 1 0,0-1 0,-1 1 0,1 1 0,0-1 0,0 1 0,0 0 0,0 0 0,0 1 0,0 0 0,0 0 0,1 0 0,-9 5 0,6-2 0,0-1 0,0 2 0,1-1 0,-1 1 0,1 0 0,1 0 0,-1 1 0,-7 10 0,13-15 0,-1 1 0,1-1 0,0 1 0,0-1 0,0 1 0,0-1 0,1 1 0,-1-1 0,1 1 0,-1 0 0,1-1 0,0 1 0,0 0 0,0-1 0,0 1 0,1 0 0,-1-1 0,1 1 0,0-1 0,-1 1 0,1-1 0,2 4 0,3 6 0,0-1 0,1-1 0,11 16 0,-11-17 0,-5-6 0,112 140 0,-111-140 0,0 0 0,-1 0 0,1 1 0,-1-1 0,0 0 0,1 1 0,-2-1 0,1 1 0,0 0 0,-1 0 0,0 0 0,0 0 0,0 0 0,0 0 0,0 0 0,-1 6 0,0-4 0,-1 0 0,-1 0 0,1-1 0,-1 1 0,1-1 0,-2 1 0,1-1 0,-1 0 0,1 0 0,-1 0 0,-7 8 0,3-3 0,-1 0 0,0-1 0,0 0 0,-1-1 0,0 1 0,-17 10 0,22-16 0,0-1 0,0 1 0,-1-1 0,1 0 0,-1-1 0,0 1 0,0-1 0,1 0 0,-1 0 0,0 0 0,0-1 0,0 0 0,0 0 0,0 0 0,0 0 0,0-1 0,0 0 0,0 0 0,-7-2 0,11 2 0,0 0 0,0 0 0,0 0 0,0 0 0,0 0 0,-1 0 0,2 0 0,-1 0 0,0 0 0,0 0 0,0-1 0,0 1 0,1 0 0,-1-1 0,1 1 0,-1 0 0,1-1 0,-1 1 0,1-1 0,0 1 0,0 0 0,0-1 0,0 1 0,0-1 0,0 1 0,0-1 0,0 1 0,0-1 0,2-1 0,9-40 0,-2 25 0,0 0 0,2 0 0,0 1 0,1 0 0,0 1 0,2 0 0,21-20 0,3-4 0,72-95 0,-110 134-76,1-1 1,0 1-1,0 0 0,-1 0 0,1-1 0,0 1 0,-1 0 0,1-1 1,-1 1-1,0-1 0,1 1 0,-1-1 0,0 1 0,0 0 1,0-1-1,0 1 0,-1-4 0,-2-8-675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1-27T18:11:03.08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74 873,'-10'11,"1"0,0 1,1 0,-10 22,12-23,0-1,0 1,0-1,-2 0,1-1,-1 0,-12 11,15-16,0-1,0 0,-1-1,1 1,-1-1,0 0,1 0,-1-1,0 0,0 0,0 0,0-1,0 0,-12-1,2-1,0 0,0-1,0-1,-20-8,26 9,1 0,-1-1,1 0,0-1,0 0,1 0,-1-1,1 0,-12-12,19 17,1 0,-1 0,1 0,0 0,-1 0,1 0,0 0,0 0,0 0,0 0,0 0,0 0,0 0,0 0,0 0,0 0,1 0,-1 0,0 0,1 0,-1 0,0 0,1 1,0-1,-1 0,1 0,-1 0,1 0,0 1,0-1,-1 0,1 1,0-1,0 0,0 1,1-1,35-22,-26 18,1 0,0 1,0 1,0 0,1 0,21-1,81 2,-99 2,-12 0,1 0,-1 1,0-1,0 1,0 0,0-1,0 2,0-1,0 0,0 1,-1 0,7 4,-8-4,0 0,0 0,0 0,0 1,0-1,0 1,-1-1,1 1,-1 0,0 0,0-1,0 1,0 0,0 0,-1 0,1 0,-1 0,0 0,0 4,1 8,-1 0,-1-1,0 1,-1 0,0-1,-1 1,-1-1,-1 0,1 0,-2 0,0 0,-1-1,0 0,-1-1,-18 23,23-33,1 0,-1 0,0 1,0-2,0 1,0 0,0-1,0 1,0-1,0 0,-1 0,1 0,0 0,-5 0,-6 0,-1-1,-15-1,17 1,-3-2,-1-1,0 0,1-1,0 0,0-2,0 0,1 0,-19-12,28 15,1 0,0 0,0-1,0 0,0 0,-8-10,11 12,0 0,1 0,-1-1,1 1,0-1,-1 1,1-1,0 1,1-1,-1 0,0 0,1 1,0-1,-1 0,1 0,0 1,1-6,0 5,0 1,0 0,0 0,0-1,1 1,-1 0,1 0,-1 0,1 1,0-1,0 0,0 0,0 1,0-1,0 1,0 0,3-2,41-17,-41 19,22-8,0 2,0 0,1 2,0 1,0 2,1 0,-1 2,52 7,-73-7,-1 1,1 0,-1 1,0-1,0 1,0 1,0-1,0 1,0 0,-1 0,1 1,-1 0,0 0,0 0,0 0,-1 1,1 0,-1 0,6 9,-9-12,-1-1,1 0,0 1,-1-1,1 1,-1-1,1 0,-1 1,0-1,0 1,0 0,1-1,-1 1,-1-1,1 1,0-1,0 1,-1-1,1 1,0-1,-1 0,0 1,1-1,-1 1,0-1,0 0,1 0,-1 1,0-1,0 0,-1 0,1 0,0 0,0 0,0 0,-1 0,1-1,0 1,-1 0,-1 0,-4 2,-1-1,1 0,-1 0,0 0,1-1,-15 0,-291-1,127-2,180 3,0-1,0-1,0 1,-1-1,1 0,0-1,0 0,-8-3,13 4,-1 0,0 0,1 0,-1 0,0 0,1-1,0 1,-1 0,1-1,0 0,0 1,0-1,0 0,0 1,0-1,0 0,0 0,1 0,-1 0,1 1,0-1,-1 0,1 0,0 0,0 0,0 0,0 0,1-4,0 3,0 0,0 0,0 0,0 0,0 0,1 0,-1 1,1-1,-1 0,1 1,0-1,0 1,1 0,-1 0,0-1,1 2,4-5,6-1,-1 1,25-10,-18 9,24-11,1 3,1 2,64-11,-94 21,0 1,0 1,19 1,-30 0,-1 0,1 1,0-1,0 1,-1-1,1 1,-1 1,1-1,-1 0,1 1,-1 0,0-1,1 2,-1-1,0 0,-1 0,1 1,5 5,-8-6,1 0,0 0,-1 0,1 1,-1-1,0 0,0 0,0 0,0 1,0-1,0 0,0 0,-1 1,1-1,-1 0,0 0,1 0,-1 0,0 0,0 0,-1 0,-1 3,-29 37,16-26,0 0,0-1,-2-1,0-1,0 0,-34 16,23-15,0-2,-1-1,-56 13,7-7,-1-3,-93 5,160-19,0 0,0-1,0 0,0-1,-14-4,20 4,0 0,0-1,0 0,0 0,1 0,-1-1,1 0,0-1,0 1,-7-8,10 9,1 1,0-1,0 0,0 1,0-1,1 0,-1 0,1 0,0 0,0-1,0 1,0 0,0 0,1-1,-1 1,1-4,0 1,1 1,0 0,0 0,0 0,1 0,-1 0,1 0,0 0,5-7,2-2,1 0,0 1,2 0,-1 1,21-17,-7 10,1 1,0 1,2 1,0 2,0 1,1 1,1 1,50-11,-74 21,0 0,0 0,0 0,0 1,0 0,0 0,0 1,7 1,-11-1,0-1,0 1,0 0,0-1,0 1,0 0,0 1,0-1,-1 0,1 0,0 1,-1-1,1 1,-1-1,0 1,1 0,-1-1,0 1,0 0,0 0,0 0,0 0,-1 0,1 0,-1 0,1 4,0 2,0 0,0-1,-1 1,-1 0,1 0,-1 0,-1 0,-2 11,2-15,1 1,-1-1,0 0,-1 0,1 0,-1 0,1 0,-1 0,0-1,-1 1,1-1,0 0,-1 0,0 0,-7 4,9-6,0-1,-1 1,1-1,0 1,0-1,-1 0,1 1,0-1,-1-1,1 1,0 0,-1 0,1-1,-4-1,-35-14,28 11,-14-6,0-1,0-2,-37-25,55 32,0 0,1 0,0-1,0 0,1 0,0-1,0 1,1-2,0 1,1-1,0 0,-7-19,11 25,0-1,1 1,0-1,-1 1,1-1,1 1,-1 0,1-1,0 1,0 0,0-1,0 1,1 0,0 0,2-5,2-1,-1 0,2 1,-1 0,13-13,-8 10,1 2,1-1,0 1,0 1,1 0,0 1,1 1,0 0,0 1,0 0,1 2,0-1,18-1,-28 5,0 0,1 0,-1 1,0 0,1 0,-1 1,0-1,0 1,0 1,1-1,-1 1,0 0,-1 1,1-1,0 1,-1 0,1 0,-1 1,0 0,0 0,-1 0,1 0,-1 1,0 0,0 0,0 0,-1 0,0 1,0-1,0 1,2 6,-3-6,0 1,-1-1,0 0,0 1,0-1,-1 0,0 1,0-1,0 1,-1-1,0 1,-3 9,0-7,1 0,-2 1,1-2,-1 1,0 0,-1-1,-7 8,10-12,-1 0,0-1,0 1,0-1,-1 0,1 0,-1-1,1 1,-1-1,0 0,0 0,-9 1,0 0,0-1,-1 0,-20-1,26-1,1-1,-1 0,1-1,0 0,-1 0,1-1,0 0,0 0,1-1,-1 0,1 0,-1-1,1 0,1 0,-1 0,1-1,0 0,0-1,1 1,-1-1,2 0,-1-1,1 1,-4-9,5 8,-1-1,1 1,1-1,-1 0,1 0,1 0,0 0,0 0,1 0,1-13,2 5,0 0,1 0,0 0,11-22,-11 29,0 1,1 0,1-1,-1 2,2-1,-1 1,11-10,-7 6,-2 4,1 0,0 0,0 0,1 1,0 1,0 0,18-8,-16 7,5-1,0 1,0 1,1 0,30-5,-30 6,9 0,-1 1,1 1,30 1,-48 2,1 1,-1 0,1 1,-1-1,0 2,0-1,0 1,0 1,16 8,-20-9,-1 0,1 0,-1 1,1 0,-1 0,0 0,-1 1,1-1,-1 1,0 0,0 0,0 0,-1 0,0 1,2 5,-2-7,-1 0,0-1,0 1,0 0,-1-1,0 1,1 0,-1 0,0-1,-1 1,0 5,-15 45,14-51,-2 7,-1 0,0 0,-1-1,0 0,-1 0,0-1,0 0,-1 0,-8 7,3-2,-3 1,0 0,-2-1,1 0,-27 13,33-19,-8 3,0-1,-1 0,1-2,-35 9,44-13,0-1,-1-1,1 0,-17 0,22-1,-1 0,1-1,0 0,-1 0,1 0,-1 0,1-1,0 0,0 0,-8-5,7 3,1-1,0 0,0 0,0 0,0 0,1-1,0 0,0 0,1 0,-1-1,1 1,1-1,-1 1,1-1,-2-10,0-9,1 1,1-1,1-27,3 18,1 0,10-41,1-9,-14 85,0 0,0-1,0 1,0 0,0-1,0 1,0 0,0-1,0 1,0 0,1-1,-1 1,0 0,0 0,0-1,0 1,1 0,-1 0,0-1,0 1,0 0,1 0,-1-1,0 1,1 0,-1 0,0 0,0 0,1-1,-1 1,0 0,1 0,10 5,8 14,3 9,-2 1,17 33,-19-30,-13-24,0 0,-1 1,0 0,4 15,-7-19,0 0,0-1,-1 1,1 0,-1-1,0 1,-1 0,1-1,-1 1,0 0,-2 6,1-8,0 0,1 0,-1 0,0-1,0 1,0-1,-1 1,1-1,-1 0,1 0,-1 0,0 0,1 0,-1-1,0 1,0-1,-4 2,-3 0,0 0,0 0,-19 1,13-2,-1-2,1 0,0-1,0 0,0-2,0 0,0 0,1-2,-1 0,1-1,0 0,1-1,-25-15,30 16,0 0,0 0,1-1,0 0,0-1,0 0,1 0,0 0,1-1,0 0,0-1,1 1,0-1,0 0,-5-20,9 24,0-1,0 0,0 0,1 1,0-1,1 0,0 0,0 0,0 1,1-1,-1 0,6-9,-2 3,2 0,0 1,0 0,1 0,12-13,0 5,1 1,1 0,1 2,0 0,2 2,40-20,-45 25,1 2,0 0,35-8,-52 15,5-1,1 0,-1 1,1 0,0 0,-1 1,1 1,0-1,-1 1,1 1,-1 0,1 0,-1 1,0 0,0 1,0 0,0 0,-1 1,0 0,0 1,9 7,-11-7,1 0,-1 1,0 0,-1 1,0-1,0 1,0 0,-1 0,6 18,-3-3,0 0,4 40,-7-38,-2 0,-1 0,-1 1,-1-1,-1 0,-10 47,10-66,0 0,0 0,-1 0,0 0,0-1,0 1,-1-1,0 1,0-1,0-1,0 1,-1 0,0-1,0 0,0 0,-1-1,1 1,-1-1,0 0,0-1,0 1,0-1,-8 1,8-2,0 0,-1 0,1-1,0 0,0 0,-1-1,1 0,0 0,0 0,0-1,-11-4,3 1,1 1,1-1,0 0,0-1,0-1,1 0,-12-9,4 3,0-1,1-1,0 0,-27-32,44 46,-7-9,1 1,0-2,0 1,1-1,1 0,-1 0,2 0,-5-14,6 15,1 0,0-1,0 1,1-1,0 1,1-1,0 0,3-17,-3 26,1-9,1 0,0 1,1-1,0 0,1 1,0 0,1 0,6-10,-10 18,3-6,1 2,-1-1,1 0,1 1,-1 0,1 0,0 1,0 0,1 0,0 0,10-5,-2 0,0 1,1 0,0 2,1-1,0 2,24-6,-22 6,9-2,0 2,57-6,-68 10,1 0,0 2,1 0,-1 2,1 0,-1 0,23 8,-31-7,0 0,-1 1,1 0,-1 1,1 0,-2 0,1 1,0 0,-1 1,14 15,-15-15,0 1,-1 0,0 0,-1 0,0 1,0 0,-1 0,0 0,0 1,2 11,-4-13,0 0,-1 0,0 0,0 0,0 0,-1 0,-1 0,1 0,-1 0,-1 0,0-1,-3 11,1-1,-1 1,0-1,-2 1,0-1,-1 0,-15 22,14-23,-5 8,-1-1,-1 0,-1 0,-1-2,-1 0,-30 25,46-44,0 0,0 0,0 0,0 0,0 0,-1-1,1 0,0 1,-1-1,1 0,-1-1,-6 2,9-3,-1 1,1 0,-1 0,1 0,-1-1,1 1,0-1,-1 1,1-1,0 0,-1 0,1 1,0-1,0 0,-1 0,1 0,0 0,0 0,0 0,0-1,1 1,-1 0,0 0,0-1,1 1,-1-1,1 1,-1 0,1-1,-1 1,1-1,0 1,0-1,0-2,-2-12,2 1,0-1,1 0,0 0,1 0,1 1,0-1,1 1,8-20,3 2,0 0,41-61,-53 90,-1-1,2 1,-1-1,0 1,1 0,0 1,0-1,0 1,0-1,1 1,-1 0,1 1,0-1,0 1,0 0,0 0,0 1,0-1,0 1,1 0,-1 1,0-1,1 1,-1 0,0 0,1 1,8 1,-10 0,0 0,0 0,0 0,0 0,0 0,0 1,-1 0,1 0,-1 0,0 0,0 0,0 1,0-1,3 6,2 2,-2-3,0 0,-1 0,0 1,-1-1,0 1,0 0,4 18,1 1,7 33,-2 2,-3 0,4 72,-11-99,-2 0,-2 0,0 0,-3 0,-8 41,9-69,0-1,0 0,-1 0,0 0,-1 0,0 0,-6 8,9-13,0-1,0 1,0-1,-1 1,1-1,0 1,-1-1,1 0,-1 0,1 0,-1 0,0 0,1 0,-1 0,0 0,0-1,0 1,1-1,-1 1,0-1,0 0,0 1,0-1,0 0,0-1,0 1,0 0,1 0,-1-1,0 1,0-1,0 0,0 1,1-1,-4-2,-3-3,0 0,0-1,0-1,1 1,0-1,0 0,1-1,-10-17,4 3,1 0,-12-41,19 50,1 0,0-1,1 0,-1-26,3 33,0-3,0 1,1-1,0 1,1-1,0 1,1 0,0 0,5-13,0 6,1 0,1 1,19-28,-21 35,0 0,1 1,0-1,0 2,1-1,-1 1,13-6,-1 2,0 1,39-13,-49 20,-1 0,1 1,-1 0,1 0,0 1,0 1,0 0,12 2,-18-2,1 1,-1 0,1 1,-1-1,0 1,0 1,0-1,0 0,0 1,0 0,-1 0,0 1,1-1,-1 1,0 0,-1 0,5 6,-5-7,0 1,-1 0,0-1,1 1,-2 0,1 0,0 0,-1 0,0 1,0-1,0 0,0 0,-1 1,1-1,-1 1,0-1,-1 0,1 1,-1-1,0 0,0 1,0-1,0 0,-1 0,0 0,0 0,0 0,-5 6,4-6,0-2,-1 1,1 0,-1-1,1 1,-1-1,0 0,0 0,0-1,0 1,0-1,-1 0,-6 1,-54 5,64-7,-70 0,50-1,1 1,-1 1,0 0,-27 7,6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C4D020-8E7D-4478-B343-EDE2DA25EB1A}" type="datetimeFigureOut">
              <a:rPr lang="en-ZA" smtClean="0"/>
              <a:t>2026/01/28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DD19F-F366-44A8-820E-0852055FB0DD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78884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In</a:t>
            </a:r>
            <a:r>
              <a:rPr lang="en-ZA" baseline="0" dirty="0"/>
              <a:t>troduce myself</a:t>
            </a:r>
          </a:p>
          <a:p>
            <a:endParaRPr lang="en-ZA" baseline="0" dirty="0"/>
          </a:p>
          <a:p>
            <a:r>
              <a:rPr lang="en-ZA" baseline="0" dirty="0"/>
              <a:t>Pleased to have the opportunity to share some wisdom and experience</a:t>
            </a:r>
          </a:p>
          <a:p>
            <a:endParaRPr lang="en-ZA" baseline="0" dirty="0"/>
          </a:p>
          <a:p>
            <a:r>
              <a:rPr lang="en-ZA" baseline="0" dirty="0"/>
              <a:t>Everything works some of the time, nothing works all of the time</a:t>
            </a:r>
          </a:p>
          <a:p>
            <a:endParaRPr lang="en-ZA" baseline="0" dirty="0"/>
          </a:p>
          <a:p>
            <a:r>
              <a:rPr lang="en-ZA" baseline="0" dirty="0"/>
              <a:t>Part philosophical and part practical</a:t>
            </a:r>
          </a:p>
          <a:p>
            <a:endParaRPr lang="en-ZA" baseline="0" dirty="0"/>
          </a:p>
          <a:p>
            <a:r>
              <a:rPr lang="en-ZA" baseline="0" dirty="0"/>
              <a:t>RECORDING IT and we will share the slideshow too</a:t>
            </a:r>
          </a:p>
          <a:p>
            <a:endParaRPr lang="en-ZA" baseline="0" dirty="0"/>
          </a:p>
          <a:p>
            <a:r>
              <a:rPr lang="en-ZA" baseline="0" dirty="0"/>
              <a:t>Q and A at the end….</a:t>
            </a:r>
          </a:p>
          <a:p>
            <a:endParaRPr lang="en-ZA" baseline="0" dirty="0"/>
          </a:p>
          <a:p>
            <a:endParaRPr lang="en-ZA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1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1524108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aths demands</a:t>
            </a:r>
            <a:r>
              <a:rPr lang="en-ZA" baseline="0" dirty="0"/>
              <a:t> and develops discipline, rigour and attention to detail – all valuable life skills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0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872227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63530D2-6C2E-99CE-FC32-155F0EFD9F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5B7BC5-CC08-4F24-BEA9-6599AD730E76}" type="slidenum">
              <a:rPr lang="en-GB" altLang="en-US"/>
              <a:pPr>
                <a:spcBef>
                  <a:spcPct val="0"/>
                </a:spcBef>
              </a:pPr>
              <a:t>22</a:t>
            </a:fld>
            <a:endParaRPr lang="en-GB" altLang="en-US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8AA8C8D-4214-3C15-AF26-F5B292B9A5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1E1E595E-892A-B197-B24B-AE750AC99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hile</a:t>
            </a:r>
            <a:r>
              <a:rPr lang="en-US" alt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 it may work in the short term – it’s unsustainable….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Let’s look at</a:t>
            </a:r>
            <a:r>
              <a:rPr lang="en-ZA" baseline="0" dirty="0"/>
              <a:t> a couple of examples….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38140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Taken</a:t>
            </a:r>
            <a:r>
              <a:rPr lang="en-ZA" baseline="0" dirty="0"/>
              <a:t> from a GRADE 8 SIMI workbook</a:t>
            </a:r>
          </a:p>
          <a:p>
            <a:endParaRPr lang="en-ZA" baseline="0" dirty="0"/>
          </a:p>
          <a:p>
            <a:r>
              <a:rPr lang="en-ZA" baseline="0" dirty="0"/>
              <a:t>Takes time – worth it!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751766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Typical</a:t>
            </a:r>
            <a:r>
              <a:rPr lang="en-ZA" baseline="0" dirty="0"/>
              <a:t> first page of an exponents chapter in a textbook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5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06373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5249167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144415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Where does this</a:t>
            </a:r>
            <a:r>
              <a:rPr lang="en-ZA" baseline="0" dirty="0"/>
              <a:t> even come from?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9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2883129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0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86038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9D83BF-7249-D919-E182-916B8F8B1A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4A764BE-5998-84C1-2424-01B9F6C8D7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797E880-F27E-A24E-A6AA-A1F68D81B4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163330-43E0-86DD-B72F-729A1BC944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2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14106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Work of consequence</a:t>
            </a:r>
            <a:r>
              <a:rPr lang="en-ZA" baseline="0" dirty="0"/>
              <a:t> – it MATTERS!</a:t>
            </a:r>
          </a:p>
          <a:p>
            <a:endParaRPr lang="en-ZA" baseline="0" dirty="0"/>
          </a:p>
          <a:p>
            <a:r>
              <a:rPr lang="en-ZA" baseline="0" dirty="0"/>
              <a:t>Equipping our youth for the future</a:t>
            </a:r>
            <a:endParaRPr lang="en-ZA" dirty="0"/>
          </a:p>
          <a:p>
            <a:endParaRPr lang="en-ZA" dirty="0"/>
          </a:p>
          <a:p>
            <a:r>
              <a:rPr lang="en-ZA" dirty="0"/>
              <a:t>The</a:t>
            </a:r>
            <a:r>
              <a:rPr lang="en-ZA" baseline="0" dirty="0"/>
              <a:t> best way to find yourself is to lose yourself in the service of others!  (GANDHI)</a:t>
            </a:r>
          </a:p>
          <a:p>
            <a:endParaRPr lang="en-ZA" baseline="0" dirty="0"/>
          </a:p>
          <a:p>
            <a:r>
              <a:rPr lang="en-ZA" baseline="0" dirty="0"/>
              <a:t>Building site…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2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8147556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Perhaps this is the first</a:t>
            </a:r>
            <a:r>
              <a:rPr lang="en-ZA" baseline="0" dirty="0"/>
              <a:t> time they understand fractions!</a:t>
            </a:r>
          </a:p>
          <a:p>
            <a:endParaRPr lang="en-ZA" baseline="0" dirty="0"/>
          </a:p>
          <a:p>
            <a:r>
              <a:rPr lang="en-ZA" baseline="0" dirty="0"/>
              <a:t>EVERYONE is at a different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938328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etaphors</a:t>
            </a:r>
            <a:r>
              <a:rPr lang="en-ZA" baseline="0" dirty="0"/>
              <a:t> and connections are helpful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431719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5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3601453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6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49922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111221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7F0281-2293-15ED-8666-E5647ED129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A54B2D-0FC2-EF73-142C-B22B2E19751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EC3F08F-7FB5-25B3-ECB4-487711C272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AF0EFA-96F0-9FAC-A6C3-F6FE234C75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586485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The language</a:t>
            </a:r>
            <a:r>
              <a:rPr lang="en-ZA" baseline="0" dirty="0"/>
              <a:t> we use is all important – I’m not talking about swear words but avoid those anyway!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9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667571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COLLABORATION</a:t>
            </a:r>
            <a:r>
              <a:rPr lang="en-ZA" baseline="0" dirty="0"/>
              <a:t> is the name of the game – also a life skill</a:t>
            </a:r>
          </a:p>
          <a:p>
            <a:endParaRPr lang="en-ZA" baseline="0" dirty="0"/>
          </a:p>
          <a:p>
            <a:r>
              <a:rPr lang="en-ZA" baseline="0" dirty="0"/>
              <a:t>STUDY BUDDY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42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801698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ASSIVE</a:t>
            </a:r>
            <a:r>
              <a:rPr lang="en-ZA" baseline="0" dirty="0"/>
              <a:t> CONSIDERATION! – all at a different place</a:t>
            </a:r>
          </a:p>
          <a:p>
            <a:endParaRPr lang="en-ZA" baseline="0" dirty="0"/>
          </a:p>
          <a:p>
            <a:r>
              <a:rPr lang="en-ZA" baseline="0" dirty="0"/>
              <a:t>Wheels fall off at high school……essentially a different subject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4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30071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Cognitive</a:t>
            </a:r>
            <a:r>
              <a:rPr lang="en-ZA" baseline="0" dirty="0"/>
              <a:t> load!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45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89919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2183178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GRASPABLES</a:t>
            </a:r>
          </a:p>
          <a:p>
            <a:r>
              <a:rPr lang="en-ZA" dirty="0"/>
              <a:t>GEOGEB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49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8711976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Q and A</a:t>
            </a:r>
          </a:p>
          <a:p>
            <a:endParaRPr lang="en-ZA" dirty="0"/>
          </a:p>
          <a:p>
            <a:r>
              <a:rPr lang="en-ZA" dirty="0"/>
              <a:t>Please follow</a:t>
            </a:r>
            <a:r>
              <a:rPr lang="en-ZA" baseline="0" dirty="0"/>
              <a:t> us on Social Media!</a:t>
            </a:r>
          </a:p>
          <a:p>
            <a:endParaRPr lang="en-ZA" dirty="0"/>
          </a:p>
          <a:p>
            <a:r>
              <a:rPr lang="en-ZA" dirty="0"/>
              <a:t>SIMI</a:t>
            </a:r>
            <a:r>
              <a:rPr lang="en-ZA" baseline="0" dirty="0"/>
              <a:t> website for more info. and future events…..</a:t>
            </a:r>
          </a:p>
          <a:p>
            <a:endParaRPr lang="en-ZA" baseline="0" dirty="0"/>
          </a:p>
          <a:p>
            <a:r>
              <a:rPr lang="en-ZA" baseline="0" dirty="0"/>
              <a:t>SHOP – ALL proceeds…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59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870311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REALLY present – on your feet – not</a:t>
            </a:r>
            <a:r>
              <a:rPr lang="en-ZA" baseline="0" dirty="0"/>
              <a:t> on your phone!</a:t>
            </a:r>
          </a:p>
          <a:p>
            <a:endParaRPr lang="en-ZA" baseline="0" dirty="0"/>
          </a:p>
          <a:p>
            <a:r>
              <a:rPr lang="en-ZA" baseline="0" dirty="0"/>
              <a:t>I know teachers who have taught for more than 30 years …..</a:t>
            </a:r>
          </a:p>
          <a:p>
            <a:r>
              <a:rPr lang="en-ZA" baseline="0" dirty="0"/>
              <a:t>Absenteeism…… </a:t>
            </a:r>
            <a:r>
              <a:rPr lang="en-ZA" baseline="0" dirty="0">
                <a:sym typeface="Wingdings" panose="05000000000000000000" pitchFamily="2" charset="2"/>
              </a:rPr>
              <a:t></a:t>
            </a:r>
          </a:p>
          <a:p>
            <a:endParaRPr lang="en-ZA" baseline="0" dirty="0">
              <a:sym typeface="Wingdings" panose="05000000000000000000" pitchFamily="2" charset="2"/>
            </a:endParaRPr>
          </a:p>
          <a:p>
            <a:r>
              <a:rPr lang="en-ZA" baseline="0" dirty="0">
                <a:sym typeface="Wingdings" panose="05000000000000000000" pitchFamily="2" charset="2"/>
              </a:rPr>
              <a:t>PASSION</a:t>
            </a:r>
          </a:p>
          <a:p>
            <a:endParaRPr lang="en-ZA" baseline="0" dirty="0">
              <a:sym typeface="Wingdings" panose="05000000000000000000" pitchFamily="2" charset="2"/>
            </a:endParaRPr>
          </a:p>
          <a:p>
            <a:r>
              <a:rPr lang="en-ZA" baseline="0" dirty="0">
                <a:sym typeface="Wingdings" panose="05000000000000000000" pitchFamily="2" charset="2"/>
              </a:rPr>
              <a:t>Cannot expect our learners to get taken with Trig, crave calculus or love logarithms if we are not excited each da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607186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People are more</a:t>
            </a:r>
            <a:r>
              <a:rPr lang="en-ZA" baseline="0" dirty="0"/>
              <a:t> effective when they are happy</a:t>
            </a:r>
          </a:p>
          <a:p>
            <a:endParaRPr lang="en-ZA" baseline="0" dirty="0"/>
          </a:p>
          <a:p>
            <a:r>
              <a:rPr lang="en-ZA" baseline="0" dirty="0"/>
              <a:t>Self fulfilling prophesy</a:t>
            </a:r>
          </a:p>
          <a:p>
            <a:endParaRPr lang="en-ZA" baseline="0" dirty="0"/>
          </a:p>
          <a:p>
            <a:r>
              <a:rPr lang="en-ZA" baseline="0" dirty="0"/>
              <a:t>Watch the clip! (27M views)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702898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aths anxiety</a:t>
            </a:r>
            <a:r>
              <a:rPr lang="en-ZA" baseline="0" dirty="0"/>
              <a:t> IS a thing!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9936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Izibalo zicaceka</a:t>
            </a:r>
            <a:r>
              <a:rPr lang="en-ZA" baseline="0" dirty="0"/>
              <a:t> injalo!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1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476236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Shell</a:t>
            </a:r>
            <a:r>
              <a:rPr lang="en-ZA" baseline="0" dirty="0"/>
              <a:t> sheet - IAN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1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91305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Don’t set them up for failure.</a:t>
            </a:r>
            <a:r>
              <a:rPr lang="en-ZA" baseline="0" dirty="0"/>
              <a:t> </a:t>
            </a:r>
          </a:p>
          <a:p>
            <a:r>
              <a:rPr lang="en-ZA" baseline="0" dirty="0"/>
              <a:t>Teaching has nothing to do with the love of power and everything to do with the power of love</a:t>
            </a:r>
          </a:p>
          <a:p>
            <a:r>
              <a:rPr lang="en-ZA" baseline="0" dirty="0"/>
              <a:t>Child abuse!</a:t>
            </a:r>
          </a:p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2DD19F-F366-44A8-820E-0852055FB0DD}" type="slidenum">
              <a:rPr lang="en-ZA" smtClean="0"/>
              <a:t>1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40410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4396AC-8C40-D47A-3DD1-60C8D24E4F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764568-0B68-DBFE-316B-EC8506C587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0AE30B-8CFD-34E5-2359-4836913B0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EBB9C9-014E-E565-DF27-D604BA42E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6ADB27-E3B8-1AE3-2447-8069CE33C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73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721E3-6ABD-56DD-BE55-823140CDD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6AF058-A3AE-5575-3AD1-160394A7EF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482C9F-D3FD-587D-7501-364AA8089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6B97F-BF83-C105-D6A4-D7E8BBD5D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24D0CD-8942-2713-714E-341F8F05E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01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C9ADE76-43F0-8997-716E-610AEC8CCF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28CD60-ABF7-BF8E-7787-DBABE18D5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AF2E8D-19CD-D480-4D00-80DA77503C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626ADF-97FB-C4B2-8AEC-38CCBDD63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755EAD-78BF-721B-9850-CD8BB6A24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077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83F277-F550-40C3-964D-9132248AC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BDD768C-87A5-439E-A41A-52333C4F28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1294A0-9629-439C-8D81-9ACFDF4C28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6CEEF4-C3FC-46FA-802B-6351D13285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82180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DD1B3-0F39-F0A7-17C8-29BDFA6DC2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FA756-E91A-DE46-6B45-3C04F59B3A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4FC05F-2420-212B-7DDE-DEAC2583C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D60B24-653D-229A-5B73-185DF8AB5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05AD03-A979-4823-37F4-E4109DC89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69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E31AA-FEA1-335C-0058-75CB76664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8B5846-9BA5-ECB0-4216-D412BF339D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12AE1D-4E4F-B886-586A-6166E0C77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D9E669-51E9-4FF9-47DD-BF342166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491D1A-8668-FA24-A189-4EED4CB1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83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109E1-FC95-4B59-67AE-C709C8EFF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DC507-54DB-F23F-8152-D9C3E8F083E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8563C5-EF02-CA40-E1E7-00D38213BB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272DE1-571B-A346-7AD2-87997B8DC1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F0BCA0-0F57-60B0-95DC-BA7FEB973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25B83C-6E69-EF22-D4F1-E9A8EBBF3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993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2B9A8-68CD-D458-B556-FC1204A96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66BB28-0696-25E2-5E18-CC8E8D4C2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C036F9-DE1F-1285-CA4B-1D444F6C8E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439B86B-205F-F771-4B0B-88672CC2AD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3AAECB-FC6B-4840-5FBB-E5DB9A94F2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4EDE108-7362-E48D-8174-536BB6E58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95238E-A0F9-C8E4-461C-3592A7F81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30E742-8CC1-A3CE-C6CE-4CDC5F3CA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82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1B7809-BD4A-7727-6C2E-F0DC0378E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0ED684-9229-434F-7717-1AE9307BB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F9E9A6-66E1-B21F-9BF9-202607877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28EC42-4D94-B4AE-25C7-B233B1A29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103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6C0D1D-3733-C340-50CF-FBE204C19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DDEA37-250F-0BE2-EF19-D6DD24DE8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FB0B-2880-9A16-76DA-2219B05E8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361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AE519-7FE7-48BB-1E7B-CE65901B5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7D8727-607B-8CDA-EFBD-9480FA62C9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860526-2F0B-2AD3-007A-B45222CE6C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D61135-1AB9-BAC6-FE76-4F400C9C0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FB7FC-BED1-6CD1-FB7E-61299BD95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DE2A0A-496C-0CF2-4D16-81B8F18ED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450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672C15-8EC8-E7EF-4B17-99699EDF6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F74193B-BA1D-65E6-0BBE-59F306C9A1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1DA337-835D-9CB4-4059-378D227463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6BE1A1-DC0A-FFCB-CD91-7F66EA2C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B1B0B7-DC95-E946-43FA-8D4D029EB4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F364B4-046C-830B-FB70-275FFB6B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725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4F73F9-D3E4-6558-BF6B-79D697B468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CCF7FC-E0FB-2D5B-8791-B4F6BF1965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11DAB1-8F9E-1CCB-8B6F-BA8290FFA9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20788-E98F-4CA0-AEAF-257360BC14FC}" type="datetimeFigureOut">
              <a:rPr lang="en-US" smtClean="0"/>
              <a:t>1/28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9FC726-3DE5-B094-55B3-BBF490771A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393151-2E14-1CDE-11A3-88A51CABCE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E7917-4227-4BAA-99C5-A50C754E1B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3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customXml" Target="../ink/ink8.xml"/><Relationship Id="rId26" Type="http://schemas.openxmlformats.org/officeDocument/2006/relationships/customXml" Target="../ink/ink12.xml"/><Relationship Id="rId39" Type="http://schemas.openxmlformats.org/officeDocument/2006/relationships/image" Target="../media/image36.png"/><Relationship Id="rId21" Type="http://schemas.openxmlformats.org/officeDocument/2006/relationships/image" Target="../media/image27.png"/><Relationship Id="rId34" Type="http://schemas.openxmlformats.org/officeDocument/2006/relationships/customXml" Target="../ink/ink16.xml"/><Relationship Id="rId42" Type="http://schemas.openxmlformats.org/officeDocument/2006/relationships/customXml" Target="../ink/ink20.xml"/><Relationship Id="rId47" Type="http://schemas.openxmlformats.org/officeDocument/2006/relationships/image" Target="../media/image40.png"/><Relationship Id="rId50" Type="http://schemas.openxmlformats.org/officeDocument/2006/relationships/customXml" Target="../ink/ink24.xml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7.xml"/><Relationship Id="rId29" Type="http://schemas.openxmlformats.org/officeDocument/2006/relationships/image" Target="../media/image31.png"/><Relationship Id="rId11" Type="http://schemas.openxmlformats.org/officeDocument/2006/relationships/image" Target="../media/image22.png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37" Type="http://schemas.openxmlformats.org/officeDocument/2006/relationships/image" Target="../media/image35.png"/><Relationship Id="rId40" Type="http://schemas.openxmlformats.org/officeDocument/2006/relationships/customXml" Target="../ink/ink19.xml"/><Relationship Id="rId45" Type="http://schemas.openxmlformats.org/officeDocument/2006/relationships/image" Target="../media/image39.png"/><Relationship Id="rId53" Type="http://schemas.openxmlformats.org/officeDocument/2006/relationships/image" Target="../media/image43.png"/><Relationship Id="rId5" Type="http://schemas.openxmlformats.org/officeDocument/2006/relationships/image" Target="../media/image19.png"/><Relationship Id="rId10" Type="http://schemas.openxmlformats.org/officeDocument/2006/relationships/customXml" Target="../ink/ink4.xml"/><Relationship Id="rId19" Type="http://schemas.openxmlformats.org/officeDocument/2006/relationships/image" Target="../media/image26.png"/><Relationship Id="rId31" Type="http://schemas.openxmlformats.org/officeDocument/2006/relationships/image" Target="../media/image32.png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4" Type="http://schemas.openxmlformats.org/officeDocument/2006/relationships/customXml" Target="../ink/ink1.xml"/><Relationship Id="rId9" Type="http://schemas.openxmlformats.org/officeDocument/2006/relationships/image" Target="../media/image21.png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../media/image30.png"/><Relationship Id="rId30" Type="http://schemas.openxmlformats.org/officeDocument/2006/relationships/customXml" Target="../ink/ink14.xml"/><Relationship Id="rId35" Type="http://schemas.openxmlformats.org/officeDocument/2006/relationships/image" Target="../media/image34.png"/><Relationship Id="rId43" Type="http://schemas.openxmlformats.org/officeDocument/2006/relationships/image" Target="../media/image38.png"/><Relationship Id="rId48" Type="http://schemas.openxmlformats.org/officeDocument/2006/relationships/customXml" Target="../ink/ink23.xml"/><Relationship Id="rId8" Type="http://schemas.openxmlformats.org/officeDocument/2006/relationships/customXml" Target="../ink/ink3.xml"/><Relationship Id="rId51" Type="http://schemas.openxmlformats.org/officeDocument/2006/relationships/image" Target="../media/image42.png"/><Relationship Id="rId3" Type="http://schemas.openxmlformats.org/officeDocument/2006/relationships/image" Target="../media/image18.png"/><Relationship Id="rId12" Type="http://schemas.openxmlformats.org/officeDocument/2006/relationships/customXml" Target="../ink/ink5.xml"/><Relationship Id="rId17" Type="http://schemas.openxmlformats.org/officeDocument/2006/relationships/image" Target="../media/image25.png"/><Relationship Id="rId25" Type="http://schemas.openxmlformats.org/officeDocument/2006/relationships/image" Target="../media/image29.png"/><Relationship Id="rId33" Type="http://schemas.openxmlformats.org/officeDocument/2006/relationships/image" Target="../media/image33.png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20" Type="http://schemas.openxmlformats.org/officeDocument/2006/relationships/customXml" Target="../ink/ink9.xml"/><Relationship Id="rId41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9.jpg"/><Relationship Id="rId5" Type="http://schemas.openxmlformats.org/officeDocument/2006/relationships/hyperlink" Target="https://michaelhousekzn-my.sharepoint.com/personal/paudew_michaelhouse_org/Documents/000%20SIMI/2026/gift.mp4" TargetMode="External"/><Relationship Id="rId4" Type="http://schemas.openxmlformats.org/officeDocument/2006/relationships/notesSlide" Target="../notesSlides/notesSlide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g"/><Relationship Id="rId5" Type="http://schemas.openxmlformats.org/officeDocument/2006/relationships/hyperlink" Target="https://michaelhousekzn-my.sharepoint.com/personal/paudew_michaelhouse_org/Documents/000%20SIMI/2026/gift.mp4" TargetMode="Externa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svg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7" Type="http://schemas.openxmlformats.org/officeDocument/2006/relationships/image" Target="../media/image87.sv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svg"/><Relationship Id="rId4" Type="http://schemas.openxmlformats.org/officeDocument/2006/relationships/image" Target="../media/image8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ted.com/talks/shawn_achor_the_happy_secret_to_better_work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76906711-0AFB-47DD-A4B6-4E94B38B8C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AA91F649-894C-41F6-A21D-3D1AC558E9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2877832"/>
          </a:xfrm>
          <a:custGeom>
            <a:avLst/>
            <a:gdLst>
              <a:gd name="connsiteX0" fmla="*/ 6789701 w 12192000"/>
              <a:gd name="connsiteY0" fmla="*/ 2809623 h 2877832"/>
              <a:gd name="connsiteX1" fmla="*/ 6788702 w 12192000"/>
              <a:gd name="connsiteY1" fmla="*/ 2809701 h 2877832"/>
              <a:gd name="connsiteX2" fmla="*/ 6788476 w 12192000"/>
              <a:gd name="connsiteY2" fmla="*/ 2810235 h 2877832"/>
              <a:gd name="connsiteX3" fmla="*/ 0 w 12192000"/>
              <a:gd name="connsiteY3" fmla="*/ 0 h 2877832"/>
              <a:gd name="connsiteX4" fmla="*/ 12192000 w 12192000"/>
              <a:gd name="connsiteY4" fmla="*/ 0 h 2877832"/>
              <a:gd name="connsiteX5" fmla="*/ 12192000 w 12192000"/>
              <a:gd name="connsiteY5" fmla="*/ 1915388 h 2877832"/>
              <a:gd name="connsiteX6" fmla="*/ 12061096 w 12192000"/>
              <a:gd name="connsiteY6" fmla="*/ 1954428 h 2877832"/>
              <a:gd name="connsiteX7" fmla="*/ 11676800 w 12192000"/>
              <a:gd name="connsiteY7" fmla="*/ 2058003 h 2877832"/>
              <a:gd name="connsiteX8" fmla="*/ 10425355 w 12192000"/>
              <a:gd name="connsiteY8" fmla="*/ 2341542 h 2877832"/>
              <a:gd name="connsiteX9" fmla="*/ 9424022 w 12192000"/>
              <a:gd name="connsiteY9" fmla="*/ 2516704 h 2877832"/>
              <a:gd name="connsiteX10" fmla="*/ 8458419 w 12192000"/>
              <a:gd name="connsiteY10" fmla="*/ 2650405 h 2877832"/>
              <a:gd name="connsiteX11" fmla="*/ 7715970 w 12192000"/>
              <a:gd name="connsiteY11" fmla="*/ 2730352 h 2877832"/>
              <a:gd name="connsiteX12" fmla="*/ 6951716 w 12192000"/>
              <a:gd name="connsiteY12" fmla="*/ 2796132 h 2877832"/>
              <a:gd name="connsiteX13" fmla="*/ 6936303 w 12192000"/>
              <a:gd name="connsiteY13" fmla="*/ 2798203 h 2877832"/>
              <a:gd name="connsiteX14" fmla="*/ 6790448 w 12192000"/>
              <a:gd name="connsiteY14" fmla="*/ 2809564 h 2877832"/>
              <a:gd name="connsiteX15" fmla="*/ 6799941 w 12192000"/>
              <a:gd name="connsiteY15" fmla="*/ 2811384 h 2877832"/>
              <a:gd name="connsiteX16" fmla="*/ 6835432 w 12192000"/>
              <a:gd name="connsiteY16" fmla="*/ 2809677 h 2877832"/>
              <a:gd name="connsiteX17" fmla="*/ 6884003 w 12192000"/>
              <a:gd name="connsiteY17" fmla="*/ 2806699 h 2877832"/>
              <a:gd name="connsiteX18" fmla="*/ 7578771 w 12192000"/>
              <a:gd name="connsiteY18" fmla="*/ 2774172 h 2877832"/>
              <a:gd name="connsiteX19" fmla="*/ 8623845 w 12192000"/>
              <a:gd name="connsiteY19" fmla="*/ 2687275 h 2877832"/>
              <a:gd name="connsiteX20" fmla="*/ 9479970 w 12192000"/>
              <a:gd name="connsiteY20" fmla="*/ 2583369 h 2877832"/>
              <a:gd name="connsiteX21" fmla="*/ 10629308 w 12192000"/>
              <a:gd name="connsiteY21" fmla="*/ 2389212 h 2877832"/>
              <a:gd name="connsiteX22" fmla="*/ 11998498 w 12192000"/>
              <a:gd name="connsiteY22" fmla="*/ 2063218 h 2877832"/>
              <a:gd name="connsiteX23" fmla="*/ 12192000 w 12192000"/>
              <a:gd name="connsiteY23" fmla="*/ 2006219 h 2877832"/>
              <a:gd name="connsiteX24" fmla="*/ 12192000 w 12192000"/>
              <a:gd name="connsiteY24" fmla="*/ 2060956 h 2877832"/>
              <a:gd name="connsiteX25" fmla="*/ 11829257 w 12192000"/>
              <a:gd name="connsiteY25" fmla="*/ 2166255 h 2877832"/>
              <a:gd name="connsiteX26" fmla="*/ 10939183 w 12192000"/>
              <a:gd name="connsiteY26" fmla="*/ 2380770 h 2877832"/>
              <a:gd name="connsiteX27" fmla="*/ 9985530 w 12192000"/>
              <a:gd name="connsiteY27" fmla="*/ 2560775 h 2877832"/>
              <a:gd name="connsiteX28" fmla="*/ 9186882 w 12192000"/>
              <a:gd name="connsiteY28" fmla="*/ 2676722 h 2877832"/>
              <a:gd name="connsiteX29" fmla="*/ 8578198 w 12192000"/>
              <a:gd name="connsiteY29" fmla="*/ 2746241 h 2877832"/>
              <a:gd name="connsiteX30" fmla="*/ 7864358 w 12192000"/>
              <a:gd name="connsiteY30" fmla="*/ 2807692 h 2877832"/>
              <a:gd name="connsiteX31" fmla="*/ 6935502 w 12192000"/>
              <a:gd name="connsiteY31" fmla="*/ 2859086 h 2877832"/>
              <a:gd name="connsiteX32" fmla="*/ 6477750 w 12192000"/>
              <a:gd name="connsiteY32" fmla="*/ 2872989 h 2877832"/>
              <a:gd name="connsiteX33" fmla="*/ 6362294 w 12192000"/>
              <a:gd name="connsiteY33" fmla="*/ 2877832 h 2877832"/>
              <a:gd name="connsiteX34" fmla="*/ 6057129 w 12192000"/>
              <a:gd name="connsiteY34" fmla="*/ 2877832 h 2877832"/>
              <a:gd name="connsiteX35" fmla="*/ 5977784 w 12192000"/>
              <a:gd name="connsiteY35" fmla="*/ 2873238 h 2877832"/>
              <a:gd name="connsiteX36" fmla="*/ 5265087 w 12192000"/>
              <a:gd name="connsiteY36" fmla="*/ 2836989 h 2877832"/>
              <a:gd name="connsiteX37" fmla="*/ 4346277 w 12192000"/>
              <a:gd name="connsiteY37" fmla="*/ 2774919 h 2877832"/>
              <a:gd name="connsiteX38" fmla="*/ 3373045 w 12192000"/>
              <a:gd name="connsiteY38" fmla="*/ 2676350 h 2877832"/>
              <a:gd name="connsiteX39" fmla="*/ 2362173 w 12192000"/>
              <a:gd name="connsiteY39" fmla="*/ 2557423 h 2877832"/>
              <a:gd name="connsiteX40" fmla="*/ 1233178 w 12192000"/>
              <a:gd name="connsiteY40" fmla="*/ 2384247 h 2877832"/>
              <a:gd name="connsiteX41" fmla="*/ 68500 w 12192000"/>
              <a:gd name="connsiteY41" fmla="*/ 2144540 h 2877832"/>
              <a:gd name="connsiteX42" fmla="*/ 0 w 12192000"/>
              <a:gd name="connsiteY42" fmla="*/ 2127185 h 2877832"/>
              <a:gd name="connsiteX43" fmla="*/ 0 w 12192000"/>
              <a:gd name="connsiteY43" fmla="*/ 2070696 h 2877832"/>
              <a:gd name="connsiteX44" fmla="*/ 72441 w 12192000"/>
              <a:gd name="connsiteY44" fmla="*/ 2089473 h 2877832"/>
              <a:gd name="connsiteX45" fmla="*/ 600716 w 12192000"/>
              <a:gd name="connsiteY45" fmla="*/ 2207843 h 2877832"/>
              <a:gd name="connsiteX46" fmla="*/ 1769512 w 12192000"/>
              <a:gd name="connsiteY46" fmla="*/ 2418011 h 2877832"/>
              <a:gd name="connsiteX47" fmla="*/ 2613554 w 12192000"/>
              <a:gd name="connsiteY47" fmla="*/ 2534953 h 2877832"/>
              <a:gd name="connsiteX48" fmla="*/ 2581134 w 12192000"/>
              <a:gd name="connsiteY48" fmla="*/ 2525022 h 2877832"/>
              <a:gd name="connsiteX49" fmla="*/ 1112635 w 12192000"/>
              <a:gd name="connsiteY49" fmla="*/ 2192325 h 2877832"/>
              <a:gd name="connsiteX50" fmla="*/ 420412 w 12192000"/>
              <a:gd name="connsiteY50" fmla="*/ 1992892 h 2877832"/>
              <a:gd name="connsiteX51" fmla="*/ 0 w 12192000"/>
              <a:gd name="connsiteY51" fmla="*/ 1853975 h 2877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000" h="2877832">
                <a:moveTo>
                  <a:pt x="6789701" y="2809623"/>
                </a:moveTo>
                <a:lnTo>
                  <a:pt x="6788702" y="2809701"/>
                </a:lnTo>
                <a:lnTo>
                  <a:pt x="6788476" y="2810235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1915388"/>
                </a:lnTo>
                <a:lnTo>
                  <a:pt x="12061096" y="1954428"/>
                </a:lnTo>
                <a:cubicBezTo>
                  <a:pt x="11933500" y="1990642"/>
                  <a:pt x="11805390" y="2025171"/>
                  <a:pt x="11676800" y="2058003"/>
                </a:cubicBezTo>
                <a:cubicBezTo>
                  <a:pt x="11262789" y="2165510"/>
                  <a:pt x="10845343" y="2259112"/>
                  <a:pt x="10425355" y="2341542"/>
                </a:cubicBezTo>
                <a:cubicBezTo>
                  <a:pt x="10092810" y="2406753"/>
                  <a:pt x="9759033" y="2465150"/>
                  <a:pt x="9424022" y="2516704"/>
                </a:cubicBezTo>
                <a:cubicBezTo>
                  <a:pt x="9102997" y="2566361"/>
                  <a:pt x="8781133" y="2610928"/>
                  <a:pt x="8458419" y="2650405"/>
                </a:cubicBezTo>
                <a:cubicBezTo>
                  <a:pt x="8211360" y="2680571"/>
                  <a:pt x="7963792" y="2706144"/>
                  <a:pt x="7715970" y="2730352"/>
                </a:cubicBezTo>
                <a:lnTo>
                  <a:pt x="6951716" y="2796132"/>
                </a:lnTo>
                <a:lnTo>
                  <a:pt x="6936303" y="2798203"/>
                </a:lnTo>
                <a:lnTo>
                  <a:pt x="6790448" y="2809564"/>
                </a:lnTo>
                <a:lnTo>
                  <a:pt x="6799941" y="2811384"/>
                </a:lnTo>
                <a:cubicBezTo>
                  <a:pt x="6811623" y="2811850"/>
                  <a:pt x="6823734" y="2809677"/>
                  <a:pt x="6835432" y="2809677"/>
                </a:cubicBezTo>
                <a:cubicBezTo>
                  <a:pt x="6851580" y="2809677"/>
                  <a:pt x="6867729" y="2807070"/>
                  <a:pt x="6884003" y="2806699"/>
                </a:cubicBezTo>
                <a:cubicBezTo>
                  <a:pt x="7115805" y="2801237"/>
                  <a:pt x="7347351" y="2789070"/>
                  <a:pt x="7578771" y="2774172"/>
                </a:cubicBezTo>
                <a:cubicBezTo>
                  <a:pt x="7927552" y="2751704"/>
                  <a:pt x="8276080" y="2723525"/>
                  <a:pt x="8623845" y="2687275"/>
                </a:cubicBezTo>
                <a:cubicBezTo>
                  <a:pt x="8909939" y="2657977"/>
                  <a:pt x="9195310" y="2623342"/>
                  <a:pt x="9479970" y="2583369"/>
                </a:cubicBezTo>
                <a:cubicBezTo>
                  <a:pt x="9864901" y="2528995"/>
                  <a:pt x="10248014" y="2464281"/>
                  <a:pt x="10629308" y="2389212"/>
                </a:cubicBezTo>
                <a:cubicBezTo>
                  <a:pt x="11090114" y="2298092"/>
                  <a:pt x="11546975" y="2190586"/>
                  <a:pt x="11998498" y="2063218"/>
                </a:cubicBezTo>
                <a:lnTo>
                  <a:pt x="12192000" y="2006219"/>
                </a:lnTo>
                <a:lnTo>
                  <a:pt x="12192000" y="2060956"/>
                </a:lnTo>
                <a:lnTo>
                  <a:pt x="11829257" y="2166255"/>
                </a:lnTo>
                <a:cubicBezTo>
                  <a:pt x="11534769" y="2245952"/>
                  <a:pt x="11238120" y="2316838"/>
                  <a:pt x="10939183" y="2380770"/>
                </a:cubicBezTo>
                <a:cubicBezTo>
                  <a:pt x="10622824" y="2448552"/>
                  <a:pt x="10304941" y="2508549"/>
                  <a:pt x="9985530" y="2560775"/>
                </a:cubicBezTo>
                <a:cubicBezTo>
                  <a:pt x="9720036" y="2604224"/>
                  <a:pt x="9453814" y="2642869"/>
                  <a:pt x="9186882" y="2676722"/>
                </a:cubicBezTo>
                <a:cubicBezTo>
                  <a:pt x="8984197" y="2702296"/>
                  <a:pt x="8781514" y="2726379"/>
                  <a:pt x="8578198" y="2746241"/>
                </a:cubicBezTo>
                <a:cubicBezTo>
                  <a:pt x="8340547" y="2768961"/>
                  <a:pt x="8102644" y="2790436"/>
                  <a:pt x="7864358" y="2807692"/>
                </a:cubicBezTo>
                <a:cubicBezTo>
                  <a:pt x="7554994" y="2830036"/>
                  <a:pt x="7245502" y="2847914"/>
                  <a:pt x="6935502" y="2859086"/>
                </a:cubicBezTo>
                <a:cubicBezTo>
                  <a:pt x="6782917" y="2864549"/>
                  <a:pt x="6630334" y="2868397"/>
                  <a:pt x="6477750" y="2872989"/>
                </a:cubicBezTo>
                <a:cubicBezTo>
                  <a:pt x="6439195" y="2870905"/>
                  <a:pt x="6400529" y="2872530"/>
                  <a:pt x="6362294" y="2877832"/>
                </a:cubicBezTo>
                <a:lnTo>
                  <a:pt x="6057129" y="2877832"/>
                </a:lnTo>
                <a:lnTo>
                  <a:pt x="5977784" y="2873238"/>
                </a:lnTo>
                <a:cubicBezTo>
                  <a:pt x="5740261" y="2860825"/>
                  <a:pt x="5502739" y="2847046"/>
                  <a:pt x="5265087" y="2836989"/>
                </a:cubicBezTo>
                <a:cubicBezTo>
                  <a:pt x="4958267" y="2824573"/>
                  <a:pt x="4651826" y="2804093"/>
                  <a:pt x="4346277" y="2774919"/>
                </a:cubicBezTo>
                <a:cubicBezTo>
                  <a:pt x="4021654" y="2744007"/>
                  <a:pt x="3697795" y="2709372"/>
                  <a:pt x="3373045" y="2676350"/>
                </a:cubicBezTo>
                <a:cubicBezTo>
                  <a:pt x="3035412" y="2642088"/>
                  <a:pt x="2698456" y="2602449"/>
                  <a:pt x="2362173" y="2557423"/>
                </a:cubicBezTo>
                <a:cubicBezTo>
                  <a:pt x="1984692" y="2507270"/>
                  <a:pt x="1608364" y="2449544"/>
                  <a:pt x="1233178" y="2384247"/>
                </a:cubicBezTo>
                <a:cubicBezTo>
                  <a:pt x="842181" y="2315534"/>
                  <a:pt x="453758" y="2237046"/>
                  <a:pt x="68500" y="2144540"/>
                </a:cubicBezTo>
                <a:lnTo>
                  <a:pt x="0" y="2127185"/>
                </a:lnTo>
                <a:lnTo>
                  <a:pt x="0" y="2070696"/>
                </a:lnTo>
                <a:lnTo>
                  <a:pt x="72441" y="2089473"/>
                </a:lnTo>
                <a:cubicBezTo>
                  <a:pt x="247961" y="2131651"/>
                  <a:pt x="424164" y="2170911"/>
                  <a:pt x="600716" y="2207843"/>
                </a:cubicBezTo>
                <a:cubicBezTo>
                  <a:pt x="988279" y="2288657"/>
                  <a:pt x="1378133" y="2357555"/>
                  <a:pt x="1769512" y="2418011"/>
                </a:cubicBezTo>
                <a:cubicBezTo>
                  <a:pt x="2052426" y="2461587"/>
                  <a:pt x="2335725" y="2501684"/>
                  <a:pt x="2613554" y="2534953"/>
                </a:cubicBezTo>
                <a:cubicBezTo>
                  <a:pt x="2605544" y="2537560"/>
                  <a:pt x="2594611" y="2527504"/>
                  <a:pt x="2581134" y="2525022"/>
                </a:cubicBezTo>
                <a:cubicBezTo>
                  <a:pt x="2087178" y="2433070"/>
                  <a:pt x="1597684" y="2322177"/>
                  <a:pt x="1112635" y="2192325"/>
                </a:cubicBezTo>
                <a:cubicBezTo>
                  <a:pt x="880453" y="2130254"/>
                  <a:pt x="649713" y="2063776"/>
                  <a:pt x="420412" y="1992892"/>
                </a:cubicBezTo>
                <a:lnTo>
                  <a:pt x="0" y="185397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7F73FC4-DB33-5AC6-4754-E7DF84BF86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8881" y="390525"/>
            <a:ext cx="10909640" cy="1510301"/>
          </a:xfrm>
        </p:spPr>
        <p:txBody>
          <a:bodyPr anchor="ctr">
            <a:normAutofit/>
          </a:bodyPr>
          <a:lstStyle/>
          <a:p>
            <a:r>
              <a:rPr lang="en-ZA" sz="51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UP meeting for High School Maths Teachers at the start of 2026</a:t>
            </a:r>
            <a:endParaRPr lang="en-US" sz="51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4445126-A61B-4665-016E-BA841A0A52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95601" y="1900826"/>
            <a:ext cx="6396204" cy="662542"/>
          </a:xfrm>
        </p:spPr>
        <p:txBody>
          <a:bodyPr anchor="ctr">
            <a:normAutofit/>
          </a:bodyPr>
          <a:lstStyle/>
          <a:p>
            <a:r>
              <a:rPr lang="en-ZA" dirty="0">
                <a:solidFill>
                  <a:srgbClr val="FFFFFF"/>
                </a:solidFill>
              </a:rPr>
              <a:t>brought to you by th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5" name="sketch line">
            <a:extLst>
              <a:ext uri="{FF2B5EF4-FFF2-40B4-BE49-F238E27FC236}">
                <a16:creationId xmlns:a16="http://schemas.microsoft.com/office/drawing/2014/main" id="{56037404-66BD-46B5-9323-1B53131967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74206" y="1753266"/>
            <a:ext cx="4243589" cy="18288"/>
          </a:xfrm>
          <a:custGeom>
            <a:avLst/>
            <a:gdLst>
              <a:gd name="csX0" fmla="*/ 0 w 4243589"/>
              <a:gd name="csY0" fmla="*/ 0 h 18288"/>
              <a:gd name="csX1" fmla="*/ 563791 w 4243589"/>
              <a:gd name="csY1" fmla="*/ 0 h 18288"/>
              <a:gd name="csX2" fmla="*/ 1042710 w 4243589"/>
              <a:gd name="csY2" fmla="*/ 0 h 18288"/>
              <a:gd name="csX3" fmla="*/ 1564066 w 4243589"/>
              <a:gd name="csY3" fmla="*/ 0 h 18288"/>
              <a:gd name="csX4" fmla="*/ 2212729 w 4243589"/>
              <a:gd name="csY4" fmla="*/ 0 h 18288"/>
              <a:gd name="csX5" fmla="*/ 2776520 w 4243589"/>
              <a:gd name="csY5" fmla="*/ 0 h 18288"/>
              <a:gd name="csX6" fmla="*/ 3297875 w 4243589"/>
              <a:gd name="csY6" fmla="*/ 0 h 18288"/>
              <a:gd name="csX7" fmla="*/ 4243589 w 4243589"/>
              <a:gd name="csY7" fmla="*/ 0 h 18288"/>
              <a:gd name="csX8" fmla="*/ 4243589 w 4243589"/>
              <a:gd name="csY8" fmla="*/ 18288 h 18288"/>
              <a:gd name="csX9" fmla="*/ 3637362 w 4243589"/>
              <a:gd name="csY9" fmla="*/ 18288 h 18288"/>
              <a:gd name="csX10" fmla="*/ 3116007 w 4243589"/>
              <a:gd name="csY10" fmla="*/ 18288 h 18288"/>
              <a:gd name="csX11" fmla="*/ 2424908 w 4243589"/>
              <a:gd name="csY11" fmla="*/ 18288 h 18288"/>
              <a:gd name="csX12" fmla="*/ 1861117 w 4243589"/>
              <a:gd name="csY12" fmla="*/ 18288 h 18288"/>
              <a:gd name="csX13" fmla="*/ 1382198 w 4243589"/>
              <a:gd name="csY13" fmla="*/ 18288 h 18288"/>
              <a:gd name="csX14" fmla="*/ 733535 w 4243589"/>
              <a:gd name="csY14" fmla="*/ 18288 h 18288"/>
              <a:gd name="csX15" fmla="*/ 0 w 4243589"/>
              <a:gd name="csY15" fmla="*/ 18288 h 18288"/>
              <a:gd name="csX16" fmla="*/ 0 w 4243589"/>
              <a:gd name="csY16" fmla="*/ 0 h 1828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</a:cxnLst>
            <a:rect l="l" t="t" r="r" b="b"/>
            <a:pathLst>
              <a:path w="4243589" h="18288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3987" y="7429"/>
                  <a:pt x="4243569" y="10822"/>
                  <a:pt x="4243589" y="18288"/>
                </a:cubicBezTo>
                <a:cubicBezTo>
                  <a:pt x="4112949" y="-2855"/>
                  <a:pt x="3928037" y="1831"/>
                  <a:pt x="3637362" y="18288"/>
                </a:cubicBezTo>
                <a:cubicBezTo>
                  <a:pt x="3346687" y="34745"/>
                  <a:pt x="3254446" y="26669"/>
                  <a:pt x="3116007" y="18288"/>
                </a:cubicBezTo>
                <a:cubicBezTo>
                  <a:pt x="2977569" y="9907"/>
                  <a:pt x="2620228" y="28873"/>
                  <a:pt x="2424908" y="18288"/>
                </a:cubicBezTo>
                <a:cubicBezTo>
                  <a:pt x="2229588" y="7703"/>
                  <a:pt x="2088287" y="-3854"/>
                  <a:pt x="1861117" y="18288"/>
                </a:cubicBezTo>
                <a:cubicBezTo>
                  <a:pt x="1633947" y="40430"/>
                  <a:pt x="1502447" y="-871"/>
                  <a:pt x="1382198" y="18288"/>
                </a:cubicBezTo>
                <a:cubicBezTo>
                  <a:pt x="1261949" y="37447"/>
                  <a:pt x="1045440" y="28353"/>
                  <a:pt x="733535" y="18288"/>
                </a:cubicBezTo>
                <a:cubicBezTo>
                  <a:pt x="421630" y="8223"/>
                  <a:pt x="341257" y="-18359"/>
                  <a:pt x="0" y="18288"/>
                </a:cubicBezTo>
                <a:cubicBezTo>
                  <a:pt x="-591" y="13205"/>
                  <a:pt x="-663" y="6329"/>
                  <a:pt x="0" y="0"/>
                </a:cubicBezTo>
                <a:close/>
              </a:path>
              <a:path w="4243589" h="18288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2703" y="5429"/>
                  <a:pt x="4244410" y="14046"/>
                  <a:pt x="4243589" y="18288"/>
                </a:cubicBezTo>
                <a:cubicBezTo>
                  <a:pt x="4130424" y="-1240"/>
                  <a:pt x="3932803" y="42249"/>
                  <a:pt x="3722234" y="18288"/>
                </a:cubicBezTo>
                <a:cubicBezTo>
                  <a:pt x="3511665" y="-5673"/>
                  <a:pt x="3269903" y="45994"/>
                  <a:pt x="3116007" y="18288"/>
                </a:cubicBezTo>
                <a:cubicBezTo>
                  <a:pt x="2962111" y="-9418"/>
                  <a:pt x="2744280" y="23224"/>
                  <a:pt x="2509780" y="18288"/>
                </a:cubicBezTo>
                <a:cubicBezTo>
                  <a:pt x="2275280" y="13352"/>
                  <a:pt x="2066059" y="43664"/>
                  <a:pt x="1945989" y="18288"/>
                </a:cubicBezTo>
                <a:cubicBezTo>
                  <a:pt x="1825919" y="-7088"/>
                  <a:pt x="1407329" y="12616"/>
                  <a:pt x="1254890" y="18288"/>
                </a:cubicBezTo>
                <a:cubicBezTo>
                  <a:pt x="1102451" y="23960"/>
                  <a:pt x="837950" y="31673"/>
                  <a:pt x="563791" y="18288"/>
                </a:cubicBezTo>
                <a:cubicBezTo>
                  <a:pt x="289632" y="4903"/>
                  <a:pt x="132768" y="7105"/>
                  <a:pt x="0" y="18288"/>
                </a:cubicBezTo>
                <a:cubicBezTo>
                  <a:pt x="668" y="13665"/>
                  <a:pt x="578" y="5675"/>
                  <a:pt x="0" y="0"/>
                </a:cubicBezTo>
                <a:close/>
              </a:path>
            </a:pathLst>
          </a:custGeom>
          <a:solidFill>
            <a:srgbClr val="FFFFFF"/>
          </a:solidFill>
          <a:ln w="38100" cap="rnd">
            <a:solidFill>
              <a:srgbClr val="FFFFFF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Text&#10;&#10;Description automatically generated with medium confidence">
            <a:extLst>
              <a:ext uri="{FF2B5EF4-FFF2-40B4-BE49-F238E27FC236}">
                <a16:creationId xmlns:a16="http://schemas.microsoft.com/office/drawing/2014/main" id="{EB63117D-5EC3-FCED-8DCA-3FD170B7B3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607" y="3067050"/>
            <a:ext cx="8505737" cy="3019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92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126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29" name="Arc 5128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1728629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Never lose your temper!</a:t>
            </a:r>
          </a:p>
        </p:txBody>
      </p:sp>
      <p:sp>
        <p:nvSpPr>
          <p:cNvPr id="5131" name="Oval 5130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122" name="Picture 2" descr="http://www.clipartguide.com/_named_clipart_images/0511-0905-2605-2038_Teacher_Yelling_at_a_Student_clipart_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1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3" name="Rectangle 5132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683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6154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57" name="Arc 6156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164734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100" b="1" dirty="0">
                <a:solidFill>
                  <a:schemeClr val="bg1"/>
                </a:solidFill>
              </a:rPr>
              <a:t>Don’t confront a showman in public</a:t>
            </a:r>
          </a:p>
        </p:txBody>
      </p:sp>
      <p:sp>
        <p:nvSpPr>
          <p:cNvPr id="6159" name="Oval 6158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150" name="Picture 6" descr="http://4.bp.blogspot.com/-baBjXPdhgE8/TjxKewMXLJI/AAAAAAAAByE/mn-vqWwCsM4/s1600/tallsho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15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1" name="Rectangle 6160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239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2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E3D98DE-8CAF-2E9D-4C65-B397461EDC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126">
            <a:extLst>
              <a:ext uri="{FF2B5EF4-FFF2-40B4-BE49-F238E27FC236}">
                <a16:creationId xmlns:a16="http://schemas.microsoft.com/office/drawing/2014/main" id="{7E31DEFB-BF4B-D7C7-24B6-6DA6D1A4B8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29" name="Arc 5128">
            <a:extLst>
              <a:ext uri="{FF2B5EF4-FFF2-40B4-BE49-F238E27FC236}">
                <a16:creationId xmlns:a16="http://schemas.microsoft.com/office/drawing/2014/main" id="{0264427E-04C3-9E9B-6BF2-6EA224E905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ECF694-E06A-0229-43B7-E9221AC17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149494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100" b="1" dirty="0">
                <a:solidFill>
                  <a:schemeClr val="bg1"/>
                </a:solidFill>
              </a:rPr>
              <a:t>The golden guideline</a:t>
            </a:r>
          </a:p>
        </p:txBody>
      </p:sp>
      <p:sp>
        <p:nvSpPr>
          <p:cNvPr id="5131" name="Oval 5130">
            <a:extLst>
              <a:ext uri="{FF2B5EF4-FFF2-40B4-BE49-F238E27FC236}">
                <a16:creationId xmlns:a16="http://schemas.microsoft.com/office/drawing/2014/main" id="{A1863E97-5B2A-863E-F9D4-011F6A10C6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33" name="Rectangle 5132">
            <a:extLst>
              <a:ext uri="{FF2B5EF4-FFF2-40B4-BE49-F238E27FC236}">
                <a16:creationId xmlns:a16="http://schemas.microsoft.com/office/drawing/2014/main" id="{54D95262-54C9-BAE8-FAC6-2102F498FD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50" name="Picture 2" descr="Image result for go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87" r="13153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92818" y="3849845"/>
            <a:ext cx="5085580" cy="1881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90000"/>
              </a:lnSpc>
              <a:spcBef>
                <a:spcPts val="1000"/>
              </a:spcBef>
            </a:pPr>
            <a:r>
              <a:rPr lang="en-US" sz="3600" i="1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What if this was my child?</a:t>
            </a:r>
          </a:p>
        </p:txBody>
      </p:sp>
    </p:spTree>
    <p:extLst>
      <p:ext uri="{BB962C8B-B14F-4D97-AF65-F5344CB8AC3E}">
        <p14:creationId xmlns:p14="http://schemas.microsoft.com/office/powerpoint/2010/main" val="374997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8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3F361A09-D532-7A37-F1EE-EF2DF0A15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-173355"/>
            <a:ext cx="10515600" cy="1325563"/>
          </a:xfrm>
        </p:spPr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20CC892-665E-C6E0-A0B4-F03FF76A7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7728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DA6CCC-9C6F-5B8E-D6DE-3D8073046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629" y="253999"/>
            <a:ext cx="10470742" cy="635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48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68BD6-9138-2924-3B9C-EF3450536C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9861E850-D158-7E2D-A087-5906C1768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-173355"/>
            <a:ext cx="10515600" cy="1325563"/>
          </a:xfrm>
        </p:spPr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735BE3E-E400-0001-188E-25A7C786C1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r>
              <a:rPr lang="en-ZA" dirty="0"/>
              <a:t>Maths is a great vehicle for teaching thinking</a:t>
            </a:r>
          </a:p>
          <a:p>
            <a:pPr marL="0" indent="0">
              <a:buNone/>
            </a:pP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5381113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http://netdna.copyblogger.com/images/critical-thinking.jpg">
            <a:extLst>
              <a:ext uri="{FF2B5EF4-FFF2-40B4-BE49-F238E27FC236}">
                <a16:creationId xmlns:a16="http://schemas.microsoft.com/office/drawing/2014/main" id="{B99B01D2-983A-BE16-C6D9-2FC5E9B48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981" y="1166101"/>
            <a:ext cx="7158037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1A54C3-4C83-D78A-DA2E-F9DD57A2ED0F}"/>
              </a:ext>
            </a:extLst>
          </p:cNvPr>
          <p:cNvSpPr txBox="1"/>
          <p:nvPr/>
        </p:nvSpPr>
        <p:spPr>
          <a:xfrm>
            <a:off x="2172681" y="4737792"/>
            <a:ext cx="78466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ZA" sz="2800" dirty="0"/>
              <a:t>In today’s </a:t>
            </a:r>
            <a:r>
              <a:rPr lang="en-ZA" sz="2800" b="1" dirty="0"/>
              <a:t>information rich</a:t>
            </a:r>
            <a:r>
              <a:rPr lang="en-ZA" sz="2800" dirty="0"/>
              <a:t> and </a:t>
            </a:r>
            <a:r>
              <a:rPr lang="en-ZA" sz="2800" b="1" dirty="0"/>
              <a:t>AI equipped</a:t>
            </a:r>
            <a:r>
              <a:rPr lang="en-ZA" sz="2800" dirty="0"/>
              <a:t> world</a:t>
            </a:r>
          </a:p>
          <a:p>
            <a:pPr algn="ctr"/>
            <a:r>
              <a:rPr lang="en-ZA" sz="2800" dirty="0"/>
              <a:t>the ability to </a:t>
            </a:r>
            <a:r>
              <a:rPr lang="en-ZA" sz="2800" b="1" u="sng" dirty="0">
                <a:highlight>
                  <a:srgbClr val="FFFF00"/>
                </a:highlight>
              </a:rPr>
              <a:t>THINK</a:t>
            </a:r>
            <a:r>
              <a:rPr lang="en-ZA" sz="2800" dirty="0"/>
              <a:t> has never been more important!</a:t>
            </a:r>
          </a:p>
        </p:txBody>
      </p:sp>
    </p:spTree>
    <p:extLst>
      <p:ext uri="{BB962C8B-B14F-4D97-AF65-F5344CB8AC3E}">
        <p14:creationId xmlns:p14="http://schemas.microsoft.com/office/powerpoint/2010/main" val="32512212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54A51E-9477-B89A-6C2D-9BBA19ACA9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7F33097-3EE0-A0BC-AFB4-D9A25AF8171A}"/>
              </a:ext>
            </a:extLst>
          </p:cNvPr>
          <p:cNvSpPr txBox="1">
            <a:spLocks/>
          </p:cNvSpPr>
          <p:nvPr/>
        </p:nvSpPr>
        <p:spPr>
          <a:xfrm>
            <a:off x="1676400" y="-1733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ZA"/>
              <a:t>Some big ideas in teaching Maths</a:t>
            </a:r>
            <a:endParaRPr lang="en-ZA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BB2D0D7-A8A9-2C45-C5AC-637CF771FA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r>
              <a:rPr lang="en-ZA" dirty="0"/>
              <a:t>Maths is a great vehicle for teaching thinking</a:t>
            </a:r>
          </a:p>
          <a:p>
            <a:r>
              <a:rPr lang="en-ZA" dirty="0"/>
              <a:t>Let your learners succeed early and succeed often</a:t>
            </a:r>
          </a:p>
          <a:p>
            <a:pPr marL="0" indent="0">
              <a:buNone/>
            </a:pP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410509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white sheet with black text&#10;&#10;Description automatically generated">
            <a:extLst>
              <a:ext uri="{FF2B5EF4-FFF2-40B4-BE49-F238E27FC236}">
                <a16:creationId xmlns:a16="http://schemas.microsoft.com/office/drawing/2014/main" id="{1086C04D-6757-CB17-C120-5181DA8B94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477"/>
            <a:ext cx="12192000" cy="612648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E33A0A2-D464-D420-B73A-743067B84A74}"/>
              </a:ext>
            </a:extLst>
          </p:cNvPr>
          <p:cNvSpPr/>
          <p:nvPr/>
        </p:nvSpPr>
        <p:spPr>
          <a:xfrm>
            <a:off x="152400" y="2468880"/>
            <a:ext cx="11846560" cy="195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633EB7-4F44-9453-CDDC-A4B9CB0F50E7}"/>
              </a:ext>
            </a:extLst>
          </p:cNvPr>
          <p:cNvSpPr/>
          <p:nvPr/>
        </p:nvSpPr>
        <p:spPr>
          <a:xfrm>
            <a:off x="152400" y="4389120"/>
            <a:ext cx="11846560" cy="195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26307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C1DB3E-1F16-5BC6-1AF0-5911BCF0B7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5F587E30-08E3-39AB-5338-0801F9B13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-173355"/>
            <a:ext cx="10515600" cy="1325563"/>
          </a:xfrm>
        </p:spPr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4EB41AF-B343-F05D-DE51-1232C34D53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r>
              <a:rPr lang="en-ZA" dirty="0"/>
              <a:t>Maths is a great vehicle for teaching thinking</a:t>
            </a:r>
          </a:p>
          <a:p>
            <a:r>
              <a:rPr lang="en-ZA" dirty="0"/>
              <a:t>Let your learners succeed early and succeed often</a:t>
            </a:r>
          </a:p>
          <a:p>
            <a:r>
              <a:rPr lang="en-ZA" dirty="0"/>
              <a:t>We don’t do Maths because it’s easy. We do it to grow ourselves</a:t>
            </a:r>
          </a:p>
          <a:p>
            <a:pPr marL="0" indent="0">
              <a:buNone/>
            </a:pP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81764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E92FEB64-6EEA-4759-B4A4-BD2C1E660B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BB131-AC8E-4A8E-A5D1-36260F720C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7393" y="847600"/>
            <a:ext cx="4619938" cy="4619938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3CF8F7-5F4F-BE46-0500-F923BB958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9278" y="1233241"/>
            <a:ext cx="3240506" cy="4064628"/>
          </a:xfrm>
        </p:spPr>
        <p:txBody>
          <a:bodyPr>
            <a:normAutofit/>
          </a:bodyPr>
          <a:lstStyle/>
          <a:p>
            <a:r>
              <a:rPr lang="en-ZA" dirty="0">
                <a:solidFill>
                  <a:srgbClr val="FFFFFF"/>
                </a:solidFill>
              </a:rPr>
              <a:t>Some general thoughts…</a:t>
            </a: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14847E93-7DC1-4D4B-8829-B19AA7137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30529" y="0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5566D6E1-03A1-4D73-A4E0-35D74D568A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961511" y="-1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9F835A99-04AC-494A-A572-AFE8413CC9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936831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4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5A05BE-9F66-D67F-1305-A9890A426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20880"/>
            <a:ext cx="5257799" cy="4889350"/>
          </a:xfrm>
        </p:spPr>
        <p:txBody>
          <a:bodyPr anchor="t">
            <a:normAutofit/>
          </a:bodyPr>
          <a:lstStyle/>
          <a:p>
            <a:r>
              <a:rPr lang="en-ZA" dirty="0"/>
              <a:t>Important work!</a:t>
            </a: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B786209-1B0B-4CA9-9BDD-F7327066A8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835649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D2964BB-484D-45AE-AD66-D407D06296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40505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6691AC69-A76E-4DAB-B565-468B6B87AC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2972" y="6258755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54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1D1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>
            <a:extLst>
              <a:ext uri="{FF2B5EF4-FFF2-40B4-BE49-F238E27FC236}">
                <a16:creationId xmlns:a16="http://schemas.microsoft.com/office/drawing/2014/main" id="{E94969AA-A529-3412-7BF5-F9F0CD1CD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836613"/>
            <a:ext cx="565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Just how easy do you want it?</a:t>
            </a:r>
          </a:p>
        </p:txBody>
      </p:sp>
      <p:pic>
        <p:nvPicPr>
          <p:cNvPr id="14339" name="Picture 4" descr="http://artnews.org/files/0000073000/t0000072436.jpg/Veronika-Tzekova_6_Veronika-Tzekova_Game-Over_blue.jpg">
            <a:extLst>
              <a:ext uri="{FF2B5EF4-FFF2-40B4-BE49-F238E27FC236}">
                <a16:creationId xmlns:a16="http://schemas.microsoft.com/office/drawing/2014/main" id="{6D3A1D74-39E8-BB5A-9BA6-465FD0B7D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686561"/>
            <a:ext cx="61595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0D3C9F-725D-0AD4-F167-B49295D33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D11E53FF-9A6B-A01D-2DFE-DF87B1B4E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-173355"/>
            <a:ext cx="10515600" cy="1325563"/>
          </a:xfrm>
        </p:spPr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4F0C03-E7CB-9367-5632-455E731B0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r>
              <a:rPr lang="en-ZA" dirty="0"/>
              <a:t>Maths is a great vehicle for teaching thinking</a:t>
            </a:r>
          </a:p>
          <a:p>
            <a:r>
              <a:rPr lang="en-ZA" dirty="0"/>
              <a:t>Let your learners succeed early and succeed often</a:t>
            </a:r>
          </a:p>
          <a:p>
            <a:r>
              <a:rPr lang="en-ZA" dirty="0"/>
              <a:t>We don’t do Maths because it’s easy. We do it to grow ourselves</a:t>
            </a:r>
          </a:p>
          <a:p>
            <a:r>
              <a:rPr lang="en-US" dirty="0">
                <a:solidFill>
                  <a:prstClr val="black"/>
                </a:solidFill>
              </a:rPr>
              <a:t>Avoid a “colour by numbers approach” (teaching recipes without understanding).</a:t>
            </a:r>
          </a:p>
          <a:p>
            <a:pPr marL="0" indent="0">
              <a:buNone/>
            </a:pP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874695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olourByNumbers">
            <a:extLst>
              <a:ext uri="{FF2B5EF4-FFF2-40B4-BE49-F238E27FC236}">
                <a16:creationId xmlns:a16="http://schemas.microsoft.com/office/drawing/2014/main" id="{BC6C1C03-04D7-D590-0FF9-0A62D3DBD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3039"/>
            <a:ext cx="9144000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F301D-A488-A241-022B-8F0DF18024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865B63-E991-2BDB-3ACB-4D735ACE1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-173355"/>
            <a:ext cx="10515600" cy="1325563"/>
          </a:xfrm>
        </p:spPr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EA8660-8921-FACB-7ED8-0C5649C21B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0"/>
            <a:ext cx="11069320" cy="5405120"/>
          </a:xfrm>
        </p:spPr>
        <p:txBody>
          <a:bodyPr>
            <a:normAutofit lnSpcReduction="10000"/>
          </a:bodyPr>
          <a:lstStyle/>
          <a:p>
            <a:r>
              <a:rPr lang="en-ZA" dirty="0"/>
              <a:t>Maths MAKES SENSE!</a:t>
            </a:r>
          </a:p>
          <a:p>
            <a:pPr lvl="1"/>
            <a:r>
              <a:rPr lang="en-ZA" dirty="0"/>
              <a:t>It was not handed down to us on stone tablets like the commandments</a:t>
            </a:r>
          </a:p>
          <a:p>
            <a:r>
              <a:rPr lang="en-US" dirty="0">
                <a:solidFill>
                  <a:prstClr val="black"/>
                </a:solidFill>
              </a:rPr>
              <a:t>Help your students learn their tables and bonds – the vocabulary of the language of mathematics. 7 x 9 = 63 is a fact!</a:t>
            </a:r>
          </a:p>
          <a:p>
            <a:r>
              <a:rPr lang="en-ZA" dirty="0"/>
              <a:t>Maths is a great vehicle for teaching thinking</a:t>
            </a:r>
          </a:p>
          <a:p>
            <a:r>
              <a:rPr lang="en-ZA" dirty="0"/>
              <a:t>Let your learners succeed early and succeed often</a:t>
            </a:r>
          </a:p>
          <a:p>
            <a:r>
              <a:rPr lang="en-ZA" dirty="0"/>
              <a:t>We don’t do Maths because it’s easy. We do it to grow ourselves</a:t>
            </a:r>
          </a:p>
          <a:p>
            <a:r>
              <a:rPr lang="en-US" dirty="0">
                <a:solidFill>
                  <a:prstClr val="black"/>
                </a:solidFill>
              </a:rPr>
              <a:t>Avoid a “colour by numbers approach” (teaching recipes without understanding).</a:t>
            </a:r>
          </a:p>
          <a:p>
            <a:r>
              <a:rPr lang="en-ZA" kern="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ne cannot </a:t>
            </a:r>
            <a:r>
              <a:rPr lang="en-ZA" b="1" kern="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each</a:t>
            </a:r>
            <a:r>
              <a:rPr lang="en-ZA" kern="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 concept </a:t>
            </a:r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nly give kids opportunities to engage with it and thereby develop his / her understanding thereof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low learners time and space to come up with the rules themselves</a:t>
            </a:r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294174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6C7A297-76B9-C404-6A07-5037953612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50" y="83164"/>
            <a:ext cx="11763650" cy="676526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02B0346-70DA-BCD2-4A38-744605676A3B}"/>
              </a:ext>
            </a:extLst>
          </p:cNvPr>
          <p:cNvGrpSpPr/>
          <p:nvPr/>
        </p:nvGrpSpPr>
        <p:grpSpPr>
          <a:xfrm>
            <a:off x="1265160" y="5028800"/>
            <a:ext cx="320040" cy="315000"/>
            <a:chOff x="1265160" y="5028800"/>
            <a:chExt cx="32004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02A8A88-7DBF-A469-BC9E-6CF689FFF354}"/>
                    </a:ext>
                  </a:extLst>
                </p14:cNvPr>
                <p14:cNvContentPartPr/>
                <p14:nvPr/>
              </p14:nvContentPartPr>
              <p14:xfrm>
                <a:off x="1432200" y="5028800"/>
                <a:ext cx="21960" cy="277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02A8A88-7DBF-A469-BC9E-6CF689FFF35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23200" y="5020160"/>
                  <a:ext cx="3960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BCAC51F-F818-89AD-CEEA-D31691FE23B6}"/>
                    </a:ext>
                  </a:extLst>
                </p14:cNvPr>
                <p14:cNvContentPartPr/>
                <p14:nvPr/>
              </p14:nvContentPartPr>
              <p14:xfrm>
                <a:off x="1265160" y="5333360"/>
                <a:ext cx="320040" cy="104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BCAC51F-F818-89AD-CEEA-D31691FE23B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56520" y="5324720"/>
                  <a:ext cx="33768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6DC4EA6-8D05-9B9D-922F-DE18EBECD3F0}"/>
              </a:ext>
            </a:extLst>
          </p:cNvPr>
          <p:cNvGrpSpPr/>
          <p:nvPr/>
        </p:nvGrpSpPr>
        <p:grpSpPr>
          <a:xfrm>
            <a:off x="1371360" y="5455760"/>
            <a:ext cx="207360" cy="228240"/>
            <a:chOff x="1371360" y="5455760"/>
            <a:chExt cx="207360" cy="22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81FF49C-E6F9-8CC7-E290-3E6813EE9901}"/>
                    </a:ext>
                  </a:extLst>
                </p14:cNvPr>
                <p14:cNvContentPartPr/>
                <p14:nvPr/>
              </p14:nvContentPartPr>
              <p14:xfrm>
                <a:off x="1371360" y="5455760"/>
                <a:ext cx="207360" cy="143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81FF49C-E6F9-8CC7-E290-3E6813EE990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62360" y="5446760"/>
                  <a:ext cx="2250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651DEB0-DD34-98BF-E47A-4C12F86CDCFA}"/>
                    </a:ext>
                  </a:extLst>
                </p14:cNvPr>
                <p14:cNvContentPartPr/>
                <p14:nvPr/>
              </p14:nvContentPartPr>
              <p14:xfrm>
                <a:off x="1499520" y="5486360"/>
                <a:ext cx="4320" cy="197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651DEB0-DD34-98BF-E47A-4C12F86CDCF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90520" y="5477360"/>
                  <a:ext cx="21960" cy="21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7C95D37-1941-38A2-A721-848BE3F9ABA7}"/>
                  </a:ext>
                </a:extLst>
              </p14:cNvPr>
              <p14:cNvContentPartPr/>
              <p14:nvPr/>
            </p14:nvContentPartPr>
            <p14:xfrm>
              <a:off x="3283320" y="3687080"/>
              <a:ext cx="465840" cy="4294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7C95D37-1941-38A2-A721-848BE3F9AB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29680" y="3579080"/>
                <a:ext cx="573480" cy="64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A083DA1F-63CB-BC18-20E7-4136E8AF4AE6}"/>
              </a:ext>
            </a:extLst>
          </p:cNvPr>
          <p:cNvGrpSpPr/>
          <p:nvPr/>
        </p:nvGrpSpPr>
        <p:grpSpPr>
          <a:xfrm>
            <a:off x="3683640" y="5000720"/>
            <a:ext cx="268920" cy="618840"/>
            <a:chOff x="3683640" y="5000720"/>
            <a:chExt cx="268920" cy="61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91415BE-763E-12AA-2FCA-62960653F8E1}"/>
                    </a:ext>
                  </a:extLst>
                </p14:cNvPr>
                <p14:cNvContentPartPr/>
                <p14:nvPr/>
              </p14:nvContentPartPr>
              <p14:xfrm>
                <a:off x="3718200" y="5000720"/>
                <a:ext cx="198000" cy="213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91415BE-763E-12AA-2FCA-62960653F8E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709560" y="4992080"/>
                  <a:ext cx="2156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A4C7DE-9DFF-C5DD-9D10-B1CAA0545701}"/>
                    </a:ext>
                  </a:extLst>
                </p14:cNvPr>
                <p14:cNvContentPartPr/>
                <p14:nvPr/>
              </p14:nvContentPartPr>
              <p14:xfrm>
                <a:off x="3683640" y="5282960"/>
                <a:ext cx="268920" cy="43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A4C7DE-9DFF-C5DD-9D10-B1CAA054570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674640" y="5273960"/>
                  <a:ext cx="28656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6E002E3-BDF5-D2FA-9AFC-0908CACE07DC}"/>
                    </a:ext>
                  </a:extLst>
                </p14:cNvPr>
                <p14:cNvContentPartPr/>
                <p14:nvPr/>
              </p14:nvContentPartPr>
              <p14:xfrm>
                <a:off x="3757800" y="5406440"/>
                <a:ext cx="113400" cy="213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6E002E3-BDF5-D2FA-9AFC-0908CACE07D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749160" y="5397440"/>
                  <a:ext cx="131040" cy="23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3988F06-EB72-8419-1C14-F7D306EB3396}"/>
                  </a:ext>
                </a:extLst>
              </p14:cNvPr>
              <p14:cNvContentPartPr/>
              <p14:nvPr/>
            </p14:nvContentPartPr>
            <p14:xfrm>
              <a:off x="3350820" y="4293480"/>
              <a:ext cx="463680" cy="4622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3988F06-EB72-8419-1C14-F7D306EB339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296820" y="4185480"/>
                <a:ext cx="571320" cy="67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B989B78D-1426-20D6-BDEB-5AF80516004D}"/>
                  </a:ext>
                </a:extLst>
              </p14:cNvPr>
              <p14:cNvContentPartPr/>
              <p14:nvPr/>
            </p14:nvContentPartPr>
            <p14:xfrm>
              <a:off x="6328560" y="3685640"/>
              <a:ext cx="195120" cy="1288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B989B78D-1426-20D6-BDEB-5AF80516004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274560" y="3577640"/>
                <a:ext cx="302760" cy="34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B8E5E024-F7D9-50CF-9247-42B662872D0F}"/>
              </a:ext>
            </a:extLst>
          </p:cNvPr>
          <p:cNvGrpSpPr/>
          <p:nvPr/>
        </p:nvGrpSpPr>
        <p:grpSpPr>
          <a:xfrm>
            <a:off x="7091400" y="4988480"/>
            <a:ext cx="464040" cy="780840"/>
            <a:chOff x="7091400" y="4988480"/>
            <a:chExt cx="464040" cy="78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605815D-5CDA-C02A-BA19-2328D63A4588}"/>
                    </a:ext>
                  </a:extLst>
                </p14:cNvPr>
                <p14:cNvContentPartPr/>
                <p14:nvPr/>
              </p14:nvContentPartPr>
              <p14:xfrm>
                <a:off x="7203720" y="4988480"/>
                <a:ext cx="161280" cy="286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605815D-5CDA-C02A-BA19-2328D63A458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195080" y="4979840"/>
                  <a:ext cx="17892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DF4F42B-EE7C-D7C1-9B56-8A04205EFE7B}"/>
                    </a:ext>
                  </a:extLst>
                </p14:cNvPr>
                <p14:cNvContentPartPr/>
                <p14:nvPr/>
              </p14:nvContentPartPr>
              <p14:xfrm>
                <a:off x="7136400" y="5364320"/>
                <a:ext cx="382320" cy="201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DF4F42B-EE7C-D7C1-9B56-8A04205EFE7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127400" y="5355320"/>
                  <a:ext cx="3999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F597FDD-F3EF-D12E-7EC8-6A08F6A1F59E}"/>
                    </a:ext>
                  </a:extLst>
                </p14:cNvPr>
                <p14:cNvContentPartPr/>
                <p14:nvPr/>
              </p14:nvContentPartPr>
              <p14:xfrm>
                <a:off x="7091400" y="5445320"/>
                <a:ext cx="213840" cy="264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F597FDD-F3EF-D12E-7EC8-6A08F6A1F59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082760" y="5436320"/>
                  <a:ext cx="23148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95C4844-C445-24E5-C732-EF9504C03349}"/>
                    </a:ext>
                  </a:extLst>
                </p14:cNvPr>
                <p14:cNvContentPartPr/>
                <p14:nvPr/>
              </p14:nvContentPartPr>
              <p14:xfrm>
                <a:off x="7366800" y="5435600"/>
                <a:ext cx="188640" cy="206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95C4844-C445-24E5-C732-EF9504C0334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358160" y="5426600"/>
                  <a:ext cx="20628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691AB5E-9C5F-7AD2-367F-9C05ACB7E26B}"/>
                    </a:ext>
                  </a:extLst>
                </p14:cNvPr>
                <p14:cNvContentPartPr/>
                <p14:nvPr/>
              </p14:nvContentPartPr>
              <p14:xfrm>
                <a:off x="7467600" y="5557280"/>
                <a:ext cx="360" cy="212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691AB5E-9C5F-7AD2-367F-9C05ACB7E26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458600" y="5548280"/>
                  <a:ext cx="18000" cy="22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EA7019B-326E-D115-417D-6D1C42ED5223}"/>
              </a:ext>
            </a:extLst>
          </p:cNvPr>
          <p:cNvGrpSpPr/>
          <p:nvPr/>
        </p:nvGrpSpPr>
        <p:grpSpPr>
          <a:xfrm>
            <a:off x="9844680" y="4957160"/>
            <a:ext cx="609840" cy="741240"/>
            <a:chOff x="9844680" y="4957160"/>
            <a:chExt cx="609840" cy="74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11BABA8-DB16-0056-A905-BE545FF9B284}"/>
                    </a:ext>
                  </a:extLst>
                </p14:cNvPr>
                <p14:cNvContentPartPr/>
                <p14:nvPr/>
              </p14:nvContentPartPr>
              <p14:xfrm>
                <a:off x="9905880" y="5403920"/>
                <a:ext cx="192600" cy="257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11BABA8-DB16-0056-A905-BE545FF9B28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896880" y="5395280"/>
                  <a:ext cx="2102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ED4B94F-D9E8-C135-ECEB-D0F6F7184236}"/>
                    </a:ext>
                  </a:extLst>
                </p14:cNvPr>
                <p14:cNvContentPartPr/>
                <p14:nvPr/>
              </p14:nvContentPartPr>
              <p14:xfrm>
                <a:off x="10155000" y="5434520"/>
                <a:ext cx="246960" cy="263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ED4B94F-D9E8-C135-ECEB-D0F6F718423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146360" y="5425880"/>
                  <a:ext cx="2646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F12393E-98BA-C8FC-FA2E-8CF3161B50D0}"/>
                    </a:ext>
                  </a:extLst>
                </p14:cNvPr>
                <p14:cNvContentPartPr/>
                <p14:nvPr/>
              </p14:nvContentPartPr>
              <p14:xfrm>
                <a:off x="9844680" y="5270000"/>
                <a:ext cx="609840" cy="43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F12393E-98BA-C8FC-FA2E-8CF3161B50D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836040" y="5261360"/>
                  <a:ext cx="6274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2DD3A3B-DA16-582F-1CA4-963CF4BDFAC3}"/>
                    </a:ext>
                  </a:extLst>
                </p14:cNvPr>
                <p14:cNvContentPartPr/>
                <p14:nvPr/>
              </p14:nvContentPartPr>
              <p14:xfrm>
                <a:off x="10098840" y="4957160"/>
                <a:ext cx="122760" cy="198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2DD3A3B-DA16-582F-1CA4-963CF4BDFAC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089840" y="4948520"/>
                  <a:ext cx="14040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5AB076B-3C87-D0BE-AE02-A0EEEBFADBF4}"/>
                    </a:ext>
                  </a:extLst>
                </p14:cNvPr>
                <p14:cNvContentPartPr/>
                <p14:nvPr/>
              </p14:nvContentPartPr>
              <p14:xfrm>
                <a:off x="10175520" y="5206640"/>
                <a:ext cx="41760" cy="482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5AB076B-3C87-D0BE-AE02-A0EEEBFADBF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166880" y="5197640"/>
                  <a:ext cx="59400" cy="6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C76F36E9-26DC-8096-2B9A-E58F5EE92E4E}"/>
                  </a:ext>
                </a:extLst>
              </p14:cNvPr>
              <p14:cNvContentPartPr/>
              <p14:nvPr/>
            </p14:nvContentPartPr>
            <p14:xfrm>
              <a:off x="6659040" y="3617600"/>
              <a:ext cx="249840" cy="1908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C76F36E9-26DC-8096-2B9A-E58F5EE92E4E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605400" y="3509600"/>
                <a:ext cx="357480" cy="40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B4FABE60-4ECD-35C1-59FE-4FAEF0B9E7FE}"/>
                  </a:ext>
                </a:extLst>
              </p14:cNvPr>
              <p14:cNvContentPartPr/>
              <p14:nvPr/>
            </p14:nvContentPartPr>
            <p14:xfrm>
              <a:off x="7071240" y="3669080"/>
              <a:ext cx="273600" cy="14940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B4FABE60-4ECD-35C1-59FE-4FAEF0B9E7F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017240" y="3561080"/>
                <a:ext cx="38124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6C381F7-F2C9-75D9-436B-6EB2825D8082}"/>
                  </a:ext>
                </a:extLst>
              </p14:cNvPr>
              <p14:cNvContentPartPr/>
              <p14:nvPr/>
            </p14:nvContentPartPr>
            <p14:xfrm>
              <a:off x="7366800" y="3656840"/>
              <a:ext cx="241560" cy="1436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6C381F7-F2C9-75D9-436B-6EB2825D808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312800" y="3548840"/>
                <a:ext cx="349200" cy="35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6F816CE2-5F80-CEE9-73FB-8A4E5FF5B115}"/>
                  </a:ext>
                </a:extLst>
              </p14:cNvPr>
              <p14:cNvContentPartPr/>
              <p14:nvPr/>
            </p14:nvContentPartPr>
            <p14:xfrm>
              <a:off x="7702680" y="3662600"/>
              <a:ext cx="346680" cy="1285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6F816CE2-5F80-CEE9-73FB-8A4E5FF5B11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49040" y="3554600"/>
                <a:ext cx="454320" cy="34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F844A31F-1803-9A97-BC33-BA70FE2AA13A}"/>
                  </a:ext>
                </a:extLst>
              </p14:cNvPr>
              <p14:cNvContentPartPr/>
              <p14:nvPr/>
            </p14:nvContentPartPr>
            <p14:xfrm>
              <a:off x="8157360" y="3627680"/>
              <a:ext cx="271080" cy="1731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F844A31F-1803-9A97-BC33-BA70FE2AA13A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103720" y="3519680"/>
                <a:ext cx="378720" cy="38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230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math equations on a white background&#10;&#10;Description automatically generated">
            <a:extLst>
              <a:ext uri="{FF2B5EF4-FFF2-40B4-BE49-F238E27FC236}">
                <a16:creationId xmlns:a16="http://schemas.microsoft.com/office/drawing/2014/main" id="{0CC80A4C-E67D-BC9F-B126-28176A5D65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640" y="173086"/>
            <a:ext cx="8917618" cy="651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4987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math equations on a white background&#10;&#10;Description automatically generated">
            <a:extLst>
              <a:ext uri="{FF2B5EF4-FFF2-40B4-BE49-F238E27FC236}">
                <a16:creationId xmlns:a16="http://schemas.microsoft.com/office/drawing/2014/main" id="{B86996BC-713C-C539-5C37-B3CC7B1D8E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755" y="176804"/>
            <a:ext cx="8204861" cy="620367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4DEA724-ACCB-8DA7-9638-C0DF6825D585}"/>
              </a:ext>
            </a:extLst>
          </p:cNvPr>
          <p:cNvSpPr/>
          <p:nvPr/>
        </p:nvSpPr>
        <p:spPr>
          <a:xfrm>
            <a:off x="2194560" y="934720"/>
            <a:ext cx="561848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9FFF2C-68B8-D613-EA0F-26990139994B}"/>
              </a:ext>
            </a:extLst>
          </p:cNvPr>
          <p:cNvSpPr/>
          <p:nvPr/>
        </p:nvSpPr>
        <p:spPr>
          <a:xfrm>
            <a:off x="2540000" y="1692636"/>
            <a:ext cx="593344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0563BD-2A71-9477-867C-AA276601338F}"/>
              </a:ext>
            </a:extLst>
          </p:cNvPr>
          <p:cNvSpPr/>
          <p:nvPr/>
        </p:nvSpPr>
        <p:spPr>
          <a:xfrm>
            <a:off x="2540000" y="2440392"/>
            <a:ext cx="782320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2B0CD5-8A2F-35D9-AF5D-815BA69F9602}"/>
              </a:ext>
            </a:extLst>
          </p:cNvPr>
          <p:cNvSpPr/>
          <p:nvPr/>
        </p:nvSpPr>
        <p:spPr>
          <a:xfrm>
            <a:off x="2590800" y="3171912"/>
            <a:ext cx="254000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988AB3-F40D-CBEB-72FF-C80C8EA71232}"/>
              </a:ext>
            </a:extLst>
          </p:cNvPr>
          <p:cNvSpPr/>
          <p:nvPr/>
        </p:nvSpPr>
        <p:spPr>
          <a:xfrm>
            <a:off x="2463800" y="4316904"/>
            <a:ext cx="534924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FE2A5F0-F4F6-BA4E-36E7-461460036260}"/>
              </a:ext>
            </a:extLst>
          </p:cNvPr>
          <p:cNvSpPr/>
          <p:nvPr/>
        </p:nvSpPr>
        <p:spPr>
          <a:xfrm>
            <a:off x="2540000" y="5461896"/>
            <a:ext cx="5349240" cy="721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87453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 to the power of 5 over t cubed &#10;&#10;&#10;efofex://fxe/5472cd7b25a446e2ab1d07e663ee9082/xxxxxxxxxx&#10;&#10;FXData:AAAQB3ic1VfpctpIEH4VLVVUYCOhC3GZcZXE4QvwERwn2aNKCIEUkJDF2JjEqdq/+5r7JDsz3VLsGHur9sfWumTz9fQx3T3Tmmm17y98j7TvD9k/UA4x7/fb9zbROYzIOIz8tTTyN9LFKnJjWTdkRZctuapp8q5HmJ0STZbgz7AszjkhYw4dolXEuJ8RvYzoZsRBRhxnxFFGHGbEgOgCh0TjcEb6HM458IfPliXUJVUwVfRHERxARD2C8YzBEzjOjHswMa5Gn7gwN+YimA4HcHryrN3kRbvBs3bei3bDZ+2mL9qNnrWLXrSzYbWd78vMOGzPDVOTLa0OsvZP3dPO+ONZTzocDwfS2aUzOOpIBUVVr8yOqnbHXRBUK5qq9kYFqRBQmrRUdbPZVDZmZZXO1fGFetHrKAGNllVNXdM09GhlSqeF/TbnsV/fne63I5+6UuxGPilcM5WA+ne0IHmrmPoxJQW9IKmo5AVuuvYZ74bOlIbgr+l26Ut0mzBrbqh663VhP5GlZSh9lTZBSH1lnbie35KS1Fc2qZvsSd+ClAkDP5wHtCXpyd2eNFmlUz9VNuGUBi1JYzrLsHITe4HvLfxpqxW56cLnVhhXSyr8atR0rQCa/6RncL22KqLdb6uQ+GQ13UqCRQrSjOkrMzcKl9vWmx9e1zd7IF6HX/yWbiUUxxvIgL3EmQKfrBWv0shd7rFlTvLpWVzzMFboKmlpPF8cT1aUrqJHrKU/o48YqXAiOMo1VSbLlbdQwnjKs2OO+arnQ6bE3LIFj3cnZqehu3zDdKilUpMtCNNk65H8n0MlJfozPmUV6PJridxzY89fUv1BAg9Zry+Pxwk9TOe75BVn9WhzdiWXEa8lR2rsDJR7SNzUnbPzOFD48d3yo4Ru9/7DDJ4JuT1J+cXCw1X5Cc2Pa35bYQsDd2p289oTvHo9kNhXBNuSPtyjqA/CDeIN4pYYAu9wfAt3tX0OV3f879q2LbRKGmuRRBNIsRc8ftLO2f0fPUCSfWi1BJjMqs6uHFlHH2g7xMQPn8w6AEkVkhrB6APAR4BPAC4ArqEHMAXwAWYAc4BTgAAgBPgMsABYAkQAD1tKtmcA7wDGAJcA7wGuslYKdiRFTBAp4hrxGnfslFzPinekpEzeKuu0NDGUquuVy6rhFpPbetGs6FXdahp1NjK0fFizTKvRrDdNw2xUa8XZbbH/6y25+6VU0t+G5d9jRS+r4W/MpnjGuboC/JISl0EwWxe/Jinbwpnr0VXKW6x4Xip/EzFdYoxjYmlAvSO6ILJ6u0D8AHX4BUDPCoclWakJBQdXZfC0hHq7SsjugEEf7b5AQdu4HTdETHtLTOF/Q5oadKwNiOfkiZsmTtTd6c1G6Yh4kbyI5CiSB3I0kL2BvBjIQ0bP5cWcq1gQSB0MajBy3gE2AFYgTACuAVJ08REzwXKxj3Z8IwnJMSgauMTDpyt3sDOXT2DQY1uFu4ZviZOVpoYhRBh9D/t5hxgWUJ2c6qPsAPGS6EZDUN1cxyYGeHLOM6kdY9grokMt2DPSMAyohgVpNDSo+4CRJqSzJI26DtyQzQOqc8asiuPI/sxIS3AdfI2dAUZ1lMdynFP4TeiMEMd55Ce5zmEe+RkxRe06eM7YOmIdE6lmRraVUw2UNdHF+zz9Wq5j5i4u0IVtkL/++FNQU9wJnyN8SvXzq6EjPkId8XsIHg7wvCfdM2XYd8+veicPKuYIZjuGEX7TdYlerzUts2FUazB/7uqA7Y2BX9+C+TeaARqx:FXData">
            <a:extLst>
              <a:ext uri="{FF2B5EF4-FFF2-40B4-BE49-F238E27FC236}">
                <a16:creationId xmlns:a16="http://schemas.microsoft.com/office/drawing/2014/main" id="{A9AAEB80-531B-82BC-5A48-525775ED4A2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81" y="324158"/>
            <a:ext cx="3007358" cy="6006484"/>
          </a:xfrm>
          <a:prstGeom prst="rect">
            <a:avLst/>
          </a:prstGeom>
        </p:spPr>
      </p:pic>
      <p:pic>
        <p:nvPicPr>
          <p:cNvPr id="6" name="Picture 5" descr="do loads like this then ask&#10;&#10;&#10;efofex://fxe/524a919445d04292b3769663880f43f6/xxxxxxxxxx&#10;&#10;FXData:AAANyHic7VdZc+JGEP4rCilq7VoJXYjLjKskDl8YY4z3yiZVQkhICzosjY3xeqvymr+ZX5LRdEtrr49U5WGfYoy+nj6mrzlE937qOqR7f8i+QFlEv9/v3ptEzWFMZkHoZsLY3QjTOLQjUdVESRUNsa4o4nMfbnZGFFGAf80wcs4JmeXQI0qNj4cFMSiIfkEcFMRxQRwVxGFBjIjK8ZQoOUxg9vMc8k8+W5FQn9TBVFIfRXAANgOC8czAEzgujAdk+KAaQ2LD3JgLZ1o5gNOTF+3mr9qNXrRzXrU7fdFu8ard+EW78FU7E6ptfS8z47Ce62pb1PQ2yLq/9M96s4+TgXA4Ox0Jk0trdNQTKpIsv9d7styf9UFQrymyPBhXhIpPadKR5c1mU9votThdyrOpPB30JJ+G67oiZzQNHFpb0EVlv5vz2NO1F/vd0KW2ENmhSypXTMWn7i2tCE4cUTeipKJWBBmVHN9OM5fxrqkntTg/o9u1K9BtwqxzQ9nJssp+IgrrQPgqbPyAulKW2I7bEZLUlTapnewJ3/yUCX03WPq0I6jJ7Z4wj9OFm0qbYEH9jqAwnXVQu44c33VW7qLTCe105eZWGFdHqHzWGqpSAc1/09Nyva7Mo93vypD4PF5sBc4iFcFj+pJnh8F623nzw3Z9swfiLLhzO6qRUBxvIAO2iQuFfLJOFKehvd5jZU7K6VlcyyCSaJx0lDxfHM9jSuPwEWvtevQRI+VOOEe6otJ8HTsrKYgWeXbMcV71csiUmFtW8Kj07MTrOO386nkK+2PSRSysY3uRsQ6tWOf8IGMPNxLsbMUKxCxZfZIHoec+Ezu1l6x1vpR3uuOGCd3u/dyc5mm+3B5F9lMD2Pg2Fex5fE2F/+vzTAC0qci0YfAI5Hxn5dssP2Xw6oGzsDgxzTkemQ5IzPcEr5MhnH+oD8IN4jXilmgcb3F8A2eseQ5HbvTfrtstXHEKu9r45U3xDj9+cg2bwx89QJJDuCI56MyqyY4KUUUfaHuKiR8+mXUEkjokNYbRB4CPAJ8AbACsoQOwAHABPIAlwBmADxAAfAFYAawBQoAJwDnAFOACYAZwCfAO4H1xBUJHUsQEkSJmiFfYsTNy5VVvyY40fytl6c5ck+q2s7sra3Y1uWlW9ZpaV4221mQjTSmHDUM3Wu1mW9f0Vr1R9W6qw8835Pa3nR31bbD7RySpu3LwO7OpTnKuKgF/R4p2QeBl1a9Jylro2Q6N0/xqjJY7u994TJcY44wYClAXROVEsd6miB9gHd4BqMXCYUnWGlzBwqqMni6hwXNLyOyBwRDt7mBBm9iOa8KnvSE6978hbQXeNFoQz8kTN22cqP+sNxOlY+KE4ioUw1AcieFIdEbiaiSeMnoprpa5igGBNMGgASPrArAFEIMwAbgCSNHFR8wEl4t59My7LZccg6JGJENp6Wq92YBSnj4t4cGzSX2C5gxYz7B9uF2sYo0qGEuIaQzwhcwimgFUr6SGKDtAvCSq1uJUv9QxiQaerPNCaka4RGKiwqIwPdLSNMhlRVotBTaAz0gd0lmTVlMFbsDmAdUlY9b5uWR+YaTBuRbuZ2uEUR2VsRyXFL7UW2PEWRn5SalzWEY+ITpfxBYeOKaK2MRE6oWRaZRUC2VtdPGuTL9R6uiliym6MDXy959/cWqBnXC/vwsPyzuix39FWPx5CB4O8OAn/Yl0dTL2Vua7B0vnCGY7hhG+lPeJ2my0Db2la3WYv3R1wHqj4c8nzvwHI6dXfA==:FXData">
            <a:extLst>
              <a:ext uri="{FF2B5EF4-FFF2-40B4-BE49-F238E27FC236}">
                <a16:creationId xmlns:a16="http://schemas.microsoft.com/office/drawing/2014/main" id="{8E49A7D1-EB5D-2879-70C3-60340D4F315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122" y="1925320"/>
            <a:ext cx="4140518" cy="286338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0984BD2-642C-2953-828C-2440D4350689}"/>
              </a:ext>
            </a:extLst>
          </p:cNvPr>
          <p:cNvSpPr/>
          <p:nvPr/>
        </p:nvSpPr>
        <p:spPr>
          <a:xfrm>
            <a:off x="421639" y="1408056"/>
            <a:ext cx="5349240" cy="9287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F779F91-687B-6FD5-7339-C7D4C6A5B52F}"/>
              </a:ext>
            </a:extLst>
          </p:cNvPr>
          <p:cNvSpPr/>
          <p:nvPr/>
        </p:nvSpPr>
        <p:spPr>
          <a:xfrm>
            <a:off x="421639" y="2428268"/>
            <a:ext cx="5349240" cy="11175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D8BD543-E21D-FC18-A4EB-9C656AD3D37B}"/>
              </a:ext>
            </a:extLst>
          </p:cNvPr>
          <p:cNvSpPr/>
          <p:nvPr/>
        </p:nvSpPr>
        <p:spPr>
          <a:xfrm>
            <a:off x="421639" y="3545840"/>
            <a:ext cx="5349240" cy="11175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849EDBA-897F-776B-3201-44922466F674}"/>
              </a:ext>
            </a:extLst>
          </p:cNvPr>
          <p:cNvSpPr/>
          <p:nvPr/>
        </p:nvSpPr>
        <p:spPr>
          <a:xfrm>
            <a:off x="421639" y="4663412"/>
            <a:ext cx="5349240" cy="11175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F48FCB-7C12-0D10-0324-4A219F38FC9B}"/>
              </a:ext>
            </a:extLst>
          </p:cNvPr>
          <p:cNvSpPr/>
          <p:nvPr/>
        </p:nvSpPr>
        <p:spPr>
          <a:xfrm>
            <a:off x="421639" y="5787068"/>
            <a:ext cx="5349240" cy="888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7D5018-BD9C-3F16-73F2-DA2239760989}"/>
              </a:ext>
            </a:extLst>
          </p:cNvPr>
          <p:cNvSpPr/>
          <p:nvPr/>
        </p:nvSpPr>
        <p:spPr>
          <a:xfrm>
            <a:off x="6263639" y="1662108"/>
            <a:ext cx="5349240" cy="8880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A59E9B-4FEC-C8B6-E479-EA0BDF23BFE3}"/>
              </a:ext>
            </a:extLst>
          </p:cNvPr>
          <p:cNvSpPr/>
          <p:nvPr/>
        </p:nvSpPr>
        <p:spPr>
          <a:xfrm>
            <a:off x="6263639" y="2781380"/>
            <a:ext cx="5349240" cy="26745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5786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ow we have a rule!&#10;&#10;&#10;efofex://fxe/b2b7e6af0d12444cae02a1c1da2c069d/xxxxxxxxxx&#10;&#10;FXData:AAAPOXic7VdZc9pIEP4rE6qoQEVCF+Iy4yqJwxfGmOA4yWZTJYRACuiwGBuTOFV53b+5v2RH6pZsx9hbtQ/ZlxTH19PHdPd0a2bUvhs7Nm3fHfIfUCbV7vbbdwZVEhjSiec7azJ0NmQc+lYgKKogKoIuVGVZ2PVJzc6oLBD4qrqecE7oJIEOlSvpuJ8RvYzoZsRBRhxnxFFGHGbEgCopnlI5gRHMfp5A8klmyxLq0iqYisqjCA7Apkcxngl4AseZcY/2H6xGn1owN+aSMs0EwOnJs3bTF+0Gz9rZL9qdPms3e9Fu+Kyd/6KdAatt3i8z5/Caq3pd0PQ6yNqvumedyYdRjxxOTgdkdGEOjjqkIErSpdaRpO6kC4JqRZak3rBACi5jUUuSNptNZaNVwnghTcbSuNcRXeavqrK0ZrFns8qMzQr77YTH/x1rtt/2HWaRwPIdWrjiKi5zblmB2GHAnIDRglIgEirZrhWvHc67ZnOxkfLXbLtyCNtG3DoxlOz1urAfCWTlkW9k43rMEdeRZTstEsWOuImtaI98d2MudB1v4bIWUaLbPTIN45kTixtvxtwWkbnOyqtcB7br2Etn1mr5Vrx0EiuMq0UKn9SaIhdA89/01ESvLaXR7rclSHwazrYkZdECmXN9cW753mrbev3T4/p6D8Rr76vTUvSI4XgDGfCHOFNIJmsFYexbqz2+zFE+PY9r4QUiC6OWnOSL42nIWOg/Yq2cOXvEiFMnKUe8YuJ0FdpL0QtmSXbccbLq+ZArFfaH4YZsHOJaNw6xSHy9cl61pehBNMk0kRVbC14NV0yK13L8iG33fmmY7WmcdNCjyH5pAJeuxYg1Da8Z+b0+OwJgVYnV/0f/lH0uiVr5d212BDDlTWut1iF0rpRsZcm+lmzreNbD4ZMdUcYUzygbJMYlxfO7DwcO6oNwg3iNuKVqirc4voFDzTiHMy74b/ebLdwpZH6XSG9LDC9Nx0/uPUb/Zw+QZB/uJClo3KrO92ZBQR9oe4qJHz6ZdQCSKiQ1hNF7gA8AHwEsAFxDG2AG4ADMARYAZwAugAfwBWAJsALwAUYA5wBjgLcAE4ALgHcAl9mdAyoSI0aIDHGNeIUVO6NX8+ItLYnTN+I6Lk1VsWrZ5bKkWsXopl7UKkpV0ZtqnY9UOR/WdE1vNOtNTdUa1VpxflPsf7qht3+USsobr/w5EJWy5P3JbYqjhKuIwC+JQRkE83XxWxTzEs4tm4VxchcJFqXy9zSmC4xxQnUZqLdUSYms38aI76EPvwIoWePwJCu1VMHEVRk8baHerhYyOmDQR7uv0NAGluOaptPeUC31v6FNGa52DYjn5ImbJk7U3enNQOmQ2r6w9AXfFwaCPxDsgbAcCKecXgjLRaKiQyB1MKjByHwL2AAIQRgBXAHE6OIDZoLtYhzteJlIJcegqFJRlxuaUq3XYClPny7hwc6kPkJxerxmWD58XMysR2WMxcc0engDNqmqA9XJqT7KDhAvqKI2Uqqb6xhUBU/meSY1AmyRkCrQFMacNlQVclnSRkOGB8DlpAbprGijrgDX4/OA6oIzq+m+ZHzhpJ5yTXyezQFGdZTHcpxT+BZlDhEneeQnuc5hHvmIamkTm7jhGApiHROpZkaGnlMNlDXRxbs8/Vquo+UuxujCUOnfP/5KqRlWwrl/+ejnZ0QnfW0z0/9D8HCAGz/tjsSrk+F8abx70DpHMNsxjPAtqEuVeq2p12r4MPfvXR3w2qj4vpoy/wHMEthD:FXData">
            <a:extLst>
              <a:ext uri="{FF2B5EF4-FFF2-40B4-BE49-F238E27FC236}">
                <a16:creationId xmlns:a16="http://schemas.microsoft.com/office/drawing/2014/main" id="{1E21AC5F-45D5-11D1-95EE-D9D76B0636F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1" y="1031985"/>
            <a:ext cx="3230878" cy="4265710"/>
          </a:xfrm>
          <a:prstGeom prst="rect">
            <a:avLst/>
          </a:prstGeom>
        </p:spPr>
      </p:pic>
      <p:pic>
        <p:nvPicPr>
          <p:cNvPr id="7" name="Picture 6" descr="T to the power of 4 over t to the power of 7 equals t multiplied by t multiplied by t multiplied by t over t multiplied by t multiplied by t multiplied by t multiplied by t multiplied by t multiplied by t &#10;&#10;&#10;efofex://fxe/cb86498593cd46b5b5ab851fe043f593/xxxxxxxxxx&#10;&#10;FXData:AAAN03iczVfpctpIEH4VLVVUYCOhC4HAjKskDl8YY4xzbTZVQgikgA6LsTGOU7V/9zX3SXY03VISX1u1PzZrGb6ePqaP6ZkRnfuJ55LO/SH7AGUT/X6/c28RNYMRmQahtxFG3laYxKETiaomSqpoiHVFEZ96uNkZUUQB/jXDyDgnZJpBlyg1Ph7kRD8nejlxkBPHOXGUE4c5MSQqx1OiZDCG2c8zyJ5stjyhHqmDqaT+EMEB2PQJxjMFT+A4N+6TwXfVGBAH5sZcONPOAJyePGs3e9Fu+Kyd+6Ld6bN28xftRs/ahS/aWVBt+1uZGYetua41RN1E7c4vvbPu9P24LxxOT4fC+NIeHnWFkiTLb/WuLPemPRDUa4os90cloeRTmrRlebvd1rZ6LU6X8nQiT/pdyafhuq7IG5oGLq3N6by038l47Ntz5vud0KOOEDmhR0pXTMWn3i0tCW4cUS+ipKSWBBmVXN9JNx7jXdOFZHL+hu7WnkB3CbPODGV3syntJ6KwDoQvwtYPqCdtEsf12kKSetI2dZI94aufMqHvBUuftgU1ud0TZnE691JpG8yp3xYUprMOateR63vuypu326GTrrzMCuNqC6WPWkNVSqD5T3papteRebT7HRkSn8XzncBZpCQsmL60cMJgvWu/erBdX+2BeBPceW3VSCiOt5AB28S5QjZZO4rT0FnvsTInxfQsrmUQSTRO2kqWL45nMaVx+ANr7S3oD4yUO+Ec6YpKs3XsrqQgmmfZMcdZ1YshUyrt07pMmwIRKvRX/lTlnMJxR05+emyuE7neughRZUE+ZP1/olWxgg9iySZJnNRZsq72pWwTtL0wobu9/zTIzizNduLPq9JFLArwRz9VJL3KC0Z1HpGcbbJsx2UHDt5CcCzmh6c1w9PTBYn1luDNMoCjEPVBuEW8RtwRjeMtjm/guLXO4fSN/t3Nu4PbTmG3HL/HKV7nx49uZGvw0AMkOYDbkoPOrJrs1BBV9IG2p5j44aNZhyCpQ1IjGL0DeA/wAcABwBq6AHMAD2ABsAQ4A/ABAoDPACuANUAIMAY4B5gAXABMAS4B3gC8zW9DWJEUMUGkiBvEK1yxM3K1KN+SijR7LW3SykyT6o5brcqaU05ummW9ptZVo6U12UhTimHD0A2z1Wzpmm7WG+XFTXnw8Ybc/lapqK+D6qdIYgdL8DuzKY8zrioBvyJFVRAsNuUvScqWcOG4NE6zWzJaVqpfeUyXGOOUGApQF0TlRN5vE8R30Id3AGreOCzJWoMr2FiV4eMW6j/VQlYXDAZodwcNbeFyXBM+7Q3Ruf8taSnw0mFCPCeP3LRwot6T3iyUjogbiqtQDENxKIZD0R2Kq6F4yuiluFpmKgYE0gSDBozsC0ATIAZhAnAFkKKL95gJtot19MRrLpccg6JGJEMxdbXebEApTx+X8ODJpD7A4vTZmuHy4Xax8x5VMJYQ0+jju5lNNAOobkENUHaAeElUzeRUr9CxiAae7PNcakXYIjFRoSmsBTE1DXJZEdNUYAP4jNQhnTUxmypwAzYPqC4Zs87PJeszIw3OtXE/20OM6qiI5big8P3eHiFOi8hPCp3DIvIx0XkT23jgWCpiExOp50aWUVAmylro4k2RfqPQ0QsXE3RhaeSvP/7k1BxXwvv2Wjwo7ogu/0Fh8+9D8HCABz/pjaWrk9FiZb35rnWOYLZjGOH7eY+ozUbLaDQMpQXzF64O2Npo+EuKM/8GWRJSZQ==:FXData">
            <a:extLst>
              <a:ext uri="{FF2B5EF4-FFF2-40B4-BE49-F238E27FC236}">
                <a16:creationId xmlns:a16="http://schemas.microsoft.com/office/drawing/2014/main" id="{C336794F-5684-6789-6751-B0CE49D1966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59" y="890292"/>
            <a:ext cx="4267202" cy="475229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C1D1D65-2D7D-94E0-39CC-6FBE3C7E82FA}"/>
              </a:ext>
            </a:extLst>
          </p:cNvPr>
          <p:cNvSpPr/>
          <p:nvPr/>
        </p:nvSpPr>
        <p:spPr>
          <a:xfrm>
            <a:off x="248919" y="1702696"/>
            <a:ext cx="5349240" cy="9287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E1A266-0D29-E511-E09B-7C2252E19CDF}"/>
              </a:ext>
            </a:extLst>
          </p:cNvPr>
          <p:cNvSpPr/>
          <p:nvPr/>
        </p:nvSpPr>
        <p:spPr>
          <a:xfrm>
            <a:off x="248919" y="2700468"/>
            <a:ext cx="5349240" cy="12111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4F40776-F41D-7F07-F14D-46E2535F03F9}"/>
              </a:ext>
            </a:extLst>
          </p:cNvPr>
          <p:cNvSpPr/>
          <p:nvPr/>
        </p:nvSpPr>
        <p:spPr>
          <a:xfrm>
            <a:off x="248919" y="3911600"/>
            <a:ext cx="5349240" cy="9287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12DA041-0BA8-663E-3E74-2DCDB0F4FDD4}"/>
              </a:ext>
            </a:extLst>
          </p:cNvPr>
          <p:cNvSpPr/>
          <p:nvPr/>
        </p:nvSpPr>
        <p:spPr>
          <a:xfrm>
            <a:off x="248919" y="4833323"/>
            <a:ext cx="5349240" cy="9287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E48BB80-9095-CD56-35BC-4A7DF53CA9E6}"/>
              </a:ext>
            </a:extLst>
          </p:cNvPr>
          <p:cNvSpPr/>
          <p:nvPr/>
        </p:nvSpPr>
        <p:spPr>
          <a:xfrm>
            <a:off x="5714999" y="751040"/>
            <a:ext cx="534924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BBEAA86-EA6B-7C31-0BA8-092405163F14}"/>
              </a:ext>
            </a:extLst>
          </p:cNvPr>
          <p:cNvSpPr/>
          <p:nvPr/>
        </p:nvSpPr>
        <p:spPr>
          <a:xfrm>
            <a:off x="5714999" y="1940560"/>
            <a:ext cx="534924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DC42714-7A33-41AE-0F77-44688924DF2F}"/>
              </a:ext>
            </a:extLst>
          </p:cNvPr>
          <p:cNvSpPr/>
          <p:nvPr/>
        </p:nvSpPr>
        <p:spPr>
          <a:xfrm>
            <a:off x="5714999" y="3107668"/>
            <a:ext cx="534924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C3FB879-1BBC-38E2-652B-C920B0878113}"/>
              </a:ext>
            </a:extLst>
          </p:cNvPr>
          <p:cNvSpPr/>
          <p:nvPr/>
        </p:nvSpPr>
        <p:spPr>
          <a:xfrm>
            <a:off x="5714999" y="4535196"/>
            <a:ext cx="534924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15745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x to the power of a over b equals b th root ofx to the power of a &#10;&#10;&#10;efofex://fxe/d581c45f843d46449a4f2656ea0f96dc/xxxxxxxxxx&#10;&#10;FXData:AAALVHicnVZ7b9pIEP8qPkuooNr4AeYVNpLNMwkhL9K0vV4lYww44EfMJpA0lfrvfc37JLe7M3ab5nHSiYTf7Dx2ZnZmh20/nvseaT8O2T9QDqk87rcfbWJwGJNJEPobaexvpfM4dCPFMBXVUCylquvKSx9hdkJ0RYI/07I454hMOHSIXhbrfkb0MqKbEYOMOMyIg4wYZsSIGAKPic7hlPQ5nHHgH75bllCXVMFUNZ5EMICIegTjmYAncJwZ92BjPI0+cWFvzEUwHQ7g9OhVu+mbdqNX7bw37Y5ftZu9aTd+1S58086G03Z+HjPj8JpXdaVugqj9R/ekM/l02pOGk+ORdHrpjA46kqxq2lWlo2ndSRcE1bKuab2xLMlLSpOWpm232/K2Uo7ThTY51857HXVJw3VV1zY0DTxantGZvN/mPPbtu7P9duhTV4rc0CfyDVNZUn9HZcmLI+pHlMiGLGmo5C3ddOMz3i2dqw3B39D7tS/R+4RZc0PN22zk/USR1oH0TdouA+qrm8T1/JaUpL66Td1kT/q+TJlw6QeLJW1JRrLbk6ZxOvNTdRvM6LIl6UxnHZRvI2/peyt/1mqFbrryuRXG1ZLkL2bN0GXQ/C89k+u1NRHtfluDxKfx7F4SLCJLc6avzt0wWN+33v12W9/tgXgTPPgtw0oorreQAbvDmQLfrBXFaeiu99gxJ/n2LK5FEKk0Tlo6zxfX05jSOHzCWvtz+oSRCieCo95QdbqOvZUaRDOeHXPMTz1fMiV5f/fV1aYSkaZpHNMiW5XaWsKy5vny5HntcR5Ag2ZtbE+xjz2Q2FcE73gfuhL1QbhFvEW8J6J37R2u76Dx7TO4B9H/m4H3MHd0Nm/ERKU4WA+fzUa7/7sHSLIPc0tAhVnVWQEVA32g7TEmPny26wgkVUhqDKuPAJ8APgO4AHiGHsAMwAeYAywATgCWAAHANcAKYA0QAvw6n1nNAC4AJgCXAB8ArrK5BBVJERNEirhBvMGKnZCbeWFHiur0vbpJi1NTrbpeqaSZbiG5qxcqZaNqWE2zzlamni9rVsVqNOvNillpVGuF+V2h/+WO7P4sFo33QelrpBolLfiL2RROOddQgV9UoxII5pvCtyRlJZy7Ho1TPrCiRbH0XcR0iTFOiKUDdUEMQWT9do74EfrwAcDIGoclWa4JBQdPZfS8hXovtZDdAYM+2j1AQ9tYjlsitr0jFeF/S5o6jP8GxHP0zE0TN+q+6M1G6Zh4obIKlTBURko4UryRshopx4xeKKsFV7EgkDoY1GDlXAA2AGIQJgA3ACm6+ISZYLvYBy88OITkEBRNPOLj5yc3eDGXz2DQY6XCquEtcbLW1DGEEKPv4Y+jQ0wLqE5O9VE2QLwkhtkQVDfXsYkJnpyzTGpHGHZMDOgFe04apgndsCKNhg59v2RkBdJZk0bdAG7A9gHVBWNWxTiyrxlpCa6D19gZYVQHeSyHOYUPLGeMOMkjP8p1hnnkp6QCzwCcM7aBWMdEqpmRbeVUA2VNdPEhT7+W61RyF+fowjbJPz/+FtQMK+FzhHdJP/9p6IgXnSO+h+BhgPOedE/V6PpsHJm7XzrmAHY7hBU+kLrEqNeaVq1eh4D6P10NWG1MfMoK5r+WbX5j:FXData">
            <a:extLst>
              <a:ext uri="{FF2B5EF4-FFF2-40B4-BE49-F238E27FC236}">
                <a16:creationId xmlns:a16="http://schemas.microsoft.com/office/drawing/2014/main" id="{4C6064A7-A08E-719A-B044-56A7EF23363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725" y="142239"/>
            <a:ext cx="3432550" cy="1351282"/>
          </a:xfrm>
          <a:prstGeom prst="rect">
            <a:avLst/>
          </a:prstGeom>
        </p:spPr>
      </p:pic>
      <p:pic>
        <p:nvPicPr>
          <p:cNvPr id="5" name="Picture 4" descr="let x equals the cube root ofa &#10;&#10;&#10;efofex://fxe/c8e30f8289d347aabdf26a05aee38f33/xxxxxxxxxx&#10;&#10;FXData:AAAM53icxVfpbts4EH4VrgCjDipZl+UrZgDJRy7HSROn13YLyLJsqbaOyExstynQv/ua+yRLcUbqkWOB/VM48TecgzNDDod09/7S92j3/oj/A+VQ8/6ge29TPYcxnYSRvyZjf0Muk8iNZd2QFV225LqmyY99hNk51WQCf4Zl5ZxTOsmhR7WaGA8LYlAQ/YI4LIiTgjguiKOCGFFd4BnVcrigwxxe5ZB/8tmKhPq0DqaK/lMEhxDRgGI8E/AEjgvjAUyMqzGkLsyNuQimkwM4PX3Sbvqs3ehJO+9Zu7Mn7WbP2o2ftIuetbNhtZ1cXnLyPbcaslE3QNb9o3/em7y7GJCjydmIXFw7o+MekRRVfWP2VLU/6YOgXtNUdTCWiBQwlnZUdbPZ1DZmLckW6uRSvRz0lIBFq7qmrlkWeqw2YzPpoJvz+Lfvzg66kc9cEruRT6UbrhIwf8sk4iUx82NGJV0iKip5gZutfc67ZXOlJfhrtlv5hO1Sbp0bqt56LR2kMlmF5AvZBCHzlXXqen6HpJmvbDI33Sdfg4wLAz9cBKxD9HS7T6ZJNvMzZRPOWNAhGtdZhbXb2At8b+nPOp3IzZZ+boVxdYj0wWjomgSa/6Vn5HpdVUR70FUh8Wky2xHBohKZc31l7kbhatd58ctxfbEP4nX42e/oVspwvIEM+CEuFPLJOnGSRe5qny9zWk7P41qEscKStKPl+eJ4mjCWRD+xVv6c/cTIhBPBUW6YMl0l3lIJ41meHXecr3o55ErSwcpnZEvNLEmY21XT3xUGC/yYbE36+2Og7seqrpq/MY51IhPYkB9jUfMKzMsxP43YoqFnFJ3FnmJr8UBiv6HYdofQJ1AfhBvEW8QdFd3E3uL4DnqR/QpaU/z/rqUdXAUavwLEJcfwrjt5cF3Zw189QJJDuEoEmNyqyY+UrKMPtD3DxI8ezDoCSR2SGsPoLcA7gPcALgCuoQcwA/AB5gALgHOAACAE+ASwBFgBRAA/Xpl8zwCuACYA1wCvAd4UVwXsSIaYIjLENeIN7tg5vZlXtrSqTF8q66w6NZS66+3tqYZbSe+aFbOm13WrbTT5yNDKYcMyrVa72TYNs1VvVOZ3leGHO7r9s1rVX4Z7H2NF31PDv7hN5SLn6grwq0q8B4L5uvIlzfgWzl2PJVl+hcSL6t5XEdM1xjihlgbUFdUFUdTbJeJbqMPPAHpRODzJWkMoOLgqo4clNHishOweGAzR7jMUtI3bcUvFtHfUFP43tK3BjdyCeE4fuGnjRP1HvdkoHVMvkpeRHEXySI5GsjeSlyP5jNMLebnIVSwIpAkGDRg5V4AtgASEKcANQIYu3mEmWC728SNvQCE5AUUDl/js4codPprLezAY8K3CXcNT4hSlqWEIEUY/wPeKQw0LqF5JDVF2iHhNdaMlqH6pY1MDPDmvCqkdY9gJ1aEW7DltGQZUw5K2WhrUfcBJE9JZ0VZTB27I5wHVBWfWRTuyP3HSElwHj7EzwqiOy1hOSgrfvM4YcVJGflrqHJWRX1ATHmbYZ2wdsYmJ1Asj2yqpFsra6OJ1mX6j1DFLF5fowjboP9/+FtQMd8L//lQclldDTzyyHfF9BB4Osd/T/oVytdl5jjv+oWKOYbYTGOGbtU/1ZqNtNZqt+vcXPLg65Htj4K8LwfwXdokJ5A==:FXData">
            <a:extLst>
              <a:ext uri="{FF2B5EF4-FFF2-40B4-BE49-F238E27FC236}">
                <a16:creationId xmlns:a16="http://schemas.microsoft.com/office/drawing/2014/main" id="{F8C59CDC-6F8F-D92C-036E-1F1600D0C47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316" y="2555557"/>
            <a:ext cx="2121964" cy="3195003"/>
          </a:xfrm>
          <a:prstGeom prst="rect">
            <a:avLst/>
          </a:prstGeom>
        </p:spPr>
      </p:pic>
      <p:pic>
        <p:nvPicPr>
          <p:cNvPr id="6" name="Picture 5" descr="let p equals b th root ofx to the power of a &#10;&#10;&#10;efofex://fxe/998f0bc9759848e1990d0e20c5c117bc/xxxxxxxxxx&#10;&#10;FXData:AAAM83iczVfpbttGEH4VloAQCSHFS9RlrQFShy9Zdmw5V9sAFEWJjMTD1NqyEgfo375mn6S7O0M2jo8C/ZNCtr7ZOXZmdmd3Vr37i8AnvftD9g+US6z7/d69QwwOEzKN4mAjTYKtdJHGXqIYpqIaiq00dF156iPMzoiuSPBn2jbnnJAphz7R62I8KohhQQwK4qAgjgviqCAOC2JMDIGnROdwTkYc3nDgHz5bkdCANMBUNR5EcAARDQnGMwVP4LgwHsLEuBoj4sHcmItguhzA6cmzdrMX7cbP2vkv2p0+azd/0W7yrF38op0Dq+1yecnhe960FdNC7d4vg7P+9MP5UDqcno6l8yt3fNSXZFXT3ll9TRtMByBo1HVNG05kSQ4pzbqatt1u61urnuZLbXqhXQz7akjjdUPXNjSPfFqf07m83+M89h148/1eHFBPSrw4IPI1UwlpcEdlyU8TGiSUyIYsaajkh16+CRjvhi7UtuBv6G4dSHSXMWtuqPmbjbyfKdI6kr5K2zCigbrJPD/oSlkeqNvcy/akb2HOhGEQLUPalYzsbk+apfk8yNVtNKdhV9KZzjqq3yR+GPirYN7txl6+CrgVxtWV5N/MpqHLoPlveibX62ki2v2eBonP0vlOEiwiSwumry68OFrvuq9+OK6v9kC8ib4EXcPOKI63kAE7xIUCn6ybpHnsrffYMmfl9CyuZZSoNM26Os8Xx7OU0jR+wFoHC/qAkQsngqNeU3W2Tv2VGiVznh1zzFe9HDIleX8dUCkjszxNafXuk9fTsp8VCQ2DRMo+zcj/IQwWRNXTZrWfGMgmVaRyX2oPAtJ4NfLS5CcTr2u4P4pbxpnhNeODxHlH8AoewZ2B+iDcIt4g7ogp8A7Ht3AvOW/gmkr+W4vaQVvQWTsQDY9i3zt+1Lqc0Y8eIMkRtBUBFrNqseOlGOgDbU8x8cNHs45B0oCkJjB6D/AB4COAB4Br6APMAQKABcAS4AwgBIgAPgOsANYAMcD37ZPtGcAlwBTgCuAtwLuibcCO5IgZIkXcIF7jjp2R60XljlTV2Wt1k1dnptrw/FpNM71KdtuqWHWjYdgds8VGpl4Om7ZltzutjmVa7UazsritjH67JXe/VqvG66j2KVGNmhb9zmwq55xrqMCvqkkNBItN5WuWsy1ceD5Nc95OkmW19k3EdIUxTomtA3VJDEEU9XaB+B7q8AuAURQOS7LeFAoursr4cQkNnyohpw8GI7T7AgXt4HbcEDHtLbGE/y3p6NCd2xDPySM3HZxo8KQ3B6UT4sfKKlbiWBkr8Vjxx8pqrJwyeqmsllzFhkBaYNCEkXsJ2AZIQZgBXAPk6OIDZoLl4hw98R4UkmNQNHGJTx+v3MGTuXwEgyHbKtw1PCVuUZo6hhBj9EN8u7jEtIHql9QIZQeIV8Qw24IalDoOMcGT+6aQOgmGnRIDasFZkLZpQjWsSLutQ92HjLQgnTVptwzgRmweUF0yZkNcR85nRtqC6+IxdscY1VEZy3FJ4fvXnSBOy8hPSp3DMvJzYonadfGecQzEFibSKIwcu6TaKOugi7dl+s1SxypdXKALxyR//fGnoOa4E8E/z8ZR2Rr64sHtiu9D8HCA9z0ZnKuX253vepPvKuYIZjuGEb5fB8RoNTt2s9Vpt2D+0tUB2xsTf2kI5t82Pg71:FXData">
            <a:extLst>
              <a:ext uri="{FF2B5EF4-FFF2-40B4-BE49-F238E27FC236}">
                <a16:creationId xmlns:a16="http://schemas.microsoft.com/office/drawing/2014/main" id="{9FEBD542-1FC2-9076-A262-B6859F1E6C14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495" y="2555557"/>
            <a:ext cx="2374368" cy="31950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CA9E994-7CD2-5DB4-957F-864F1082DB65}"/>
              </a:ext>
            </a:extLst>
          </p:cNvPr>
          <p:cNvSpPr/>
          <p:nvPr/>
        </p:nvSpPr>
        <p:spPr>
          <a:xfrm>
            <a:off x="1044678" y="1960797"/>
            <a:ext cx="534924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ED6AC10-3304-8358-41F4-386D669E7BAD}"/>
              </a:ext>
            </a:extLst>
          </p:cNvPr>
          <p:cNvSpPr/>
          <p:nvPr/>
        </p:nvSpPr>
        <p:spPr>
          <a:xfrm>
            <a:off x="1044678" y="3150317"/>
            <a:ext cx="5349240" cy="7003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33F0375-5AE6-A8E7-6238-1ACA8EDD9AD4}"/>
              </a:ext>
            </a:extLst>
          </p:cNvPr>
          <p:cNvSpPr/>
          <p:nvPr/>
        </p:nvSpPr>
        <p:spPr>
          <a:xfrm>
            <a:off x="1044678" y="3850640"/>
            <a:ext cx="5349240" cy="8331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8C0EB56-29AC-8858-7059-E4EF80C87B6E}"/>
              </a:ext>
            </a:extLst>
          </p:cNvPr>
          <p:cNvSpPr/>
          <p:nvPr/>
        </p:nvSpPr>
        <p:spPr>
          <a:xfrm>
            <a:off x="1044678" y="4683760"/>
            <a:ext cx="5349240" cy="1148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DBC092-67CB-AA53-5C7A-BC0381CFCA76}"/>
              </a:ext>
            </a:extLst>
          </p:cNvPr>
          <p:cNvSpPr/>
          <p:nvPr/>
        </p:nvSpPr>
        <p:spPr>
          <a:xfrm>
            <a:off x="7135495" y="2077320"/>
            <a:ext cx="2621709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7DDA07-729F-48B4-7B54-ED1992CACD0E}"/>
              </a:ext>
            </a:extLst>
          </p:cNvPr>
          <p:cNvSpPr/>
          <p:nvPr/>
        </p:nvSpPr>
        <p:spPr>
          <a:xfrm>
            <a:off x="7135494" y="3266840"/>
            <a:ext cx="2621709" cy="583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7EF4FF-F074-852F-7729-518C40FA279F}"/>
              </a:ext>
            </a:extLst>
          </p:cNvPr>
          <p:cNvSpPr/>
          <p:nvPr/>
        </p:nvSpPr>
        <p:spPr>
          <a:xfrm>
            <a:off x="7135493" y="3850639"/>
            <a:ext cx="2621709" cy="1016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382297-B2DC-29B3-53BB-396A5450E9D1}"/>
              </a:ext>
            </a:extLst>
          </p:cNvPr>
          <p:cNvSpPr/>
          <p:nvPr/>
        </p:nvSpPr>
        <p:spPr>
          <a:xfrm>
            <a:off x="7135492" y="4866640"/>
            <a:ext cx="2621709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898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7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1C4FDBE2-32F7-4AC4-A40C-C51C65B1D4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502721-C670-46E6-8456-08ACFB8C302A}"/>
              </a:ext>
            </a:extLst>
          </p:cNvPr>
          <p:cNvSpPr txBox="1"/>
          <p:nvPr/>
        </p:nvSpPr>
        <p:spPr>
          <a:xfrm>
            <a:off x="892817" y="1370171"/>
            <a:ext cx="4425551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Are you just laying brick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2FB6B4-8486-4E6E-8662-63F9F1125E12}"/>
              </a:ext>
            </a:extLst>
          </p:cNvPr>
          <p:cNvSpPr txBox="1"/>
          <p:nvPr/>
        </p:nvSpPr>
        <p:spPr>
          <a:xfrm>
            <a:off x="892817" y="3849845"/>
            <a:ext cx="5431385" cy="18817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5400" b="1" dirty="0">
                <a:solidFill>
                  <a:srgbClr val="FFFFFF"/>
                </a:solidFill>
              </a:rPr>
              <a:t>or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5400" b="1" dirty="0">
                <a:solidFill>
                  <a:srgbClr val="FFFFFF"/>
                </a:solidFill>
              </a:rPr>
              <a:t>are you building a Cathedral?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95976" y="2130090"/>
            <a:ext cx="457824" cy="445404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1156773-3FB3-46D9-9F87-8212874048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13872" y="3116072"/>
            <a:ext cx="4378128" cy="3741928"/>
          </a:xfrm>
          <a:custGeom>
            <a:avLst/>
            <a:gdLst>
              <a:gd name="connsiteX0" fmla="*/ 2605183 w 4378128"/>
              <a:gd name="connsiteY0" fmla="*/ 0 h 3741928"/>
              <a:gd name="connsiteX1" fmla="*/ 4262321 w 4378128"/>
              <a:gd name="connsiteY1" fmla="*/ 594897 h 3741928"/>
              <a:gd name="connsiteX2" fmla="*/ 4378128 w 4378128"/>
              <a:gd name="connsiteY2" fmla="*/ 700149 h 3741928"/>
              <a:gd name="connsiteX3" fmla="*/ 4378128 w 4378128"/>
              <a:gd name="connsiteY3" fmla="*/ 3741928 h 3741928"/>
              <a:gd name="connsiteX4" fmla="*/ 263831 w 4378128"/>
              <a:gd name="connsiteY4" fmla="*/ 3741928 h 3741928"/>
              <a:gd name="connsiteX5" fmla="*/ 204729 w 4378128"/>
              <a:gd name="connsiteY5" fmla="*/ 3619238 h 3741928"/>
              <a:gd name="connsiteX6" fmla="*/ 0 w 4378128"/>
              <a:gd name="connsiteY6" fmla="*/ 2605183 h 3741928"/>
              <a:gd name="connsiteX7" fmla="*/ 2605183 w 4378128"/>
              <a:gd name="connsiteY7" fmla="*/ 0 h 3741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78128" h="3741928">
                <a:moveTo>
                  <a:pt x="2605183" y="0"/>
                </a:moveTo>
                <a:cubicBezTo>
                  <a:pt x="3234659" y="0"/>
                  <a:pt x="3811992" y="223253"/>
                  <a:pt x="4262321" y="594897"/>
                </a:cubicBezTo>
                <a:lnTo>
                  <a:pt x="4378128" y="700149"/>
                </a:lnTo>
                <a:lnTo>
                  <a:pt x="4378128" y="3741928"/>
                </a:lnTo>
                <a:lnTo>
                  <a:pt x="263831" y="3741928"/>
                </a:lnTo>
                <a:lnTo>
                  <a:pt x="204729" y="3619238"/>
                </a:lnTo>
                <a:cubicBezTo>
                  <a:pt x="72899" y="3307558"/>
                  <a:pt x="0" y="2964884"/>
                  <a:pt x="0" y="2605183"/>
                </a:cubicBezTo>
                <a:cubicBezTo>
                  <a:pt x="0" y="1166380"/>
                  <a:pt x="1166380" y="0"/>
                  <a:pt x="260518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552B96-7955-5E5B-24C8-969E35D4ED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2622" y="3535518"/>
            <a:ext cx="2751311" cy="3258835"/>
          </a:xfrm>
          <a:custGeom>
            <a:avLst/>
            <a:gdLst/>
            <a:ahLst/>
            <a:cxnLst/>
            <a:rect l="l" t="t" r="r" b="b"/>
            <a:pathLst>
              <a:path w="2833631" h="2677010">
                <a:moveTo>
                  <a:pt x="49418" y="0"/>
                </a:moveTo>
                <a:lnTo>
                  <a:pt x="2784213" y="0"/>
                </a:lnTo>
                <a:cubicBezTo>
                  <a:pt x="2811506" y="0"/>
                  <a:pt x="2833631" y="22125"/>
                  <a:pt x="2833631" y="49418"/>
                </a:cubicBezTo>
                <a:lnTo>
                  <a:pt x="2833631" y="2627592"/>
                </a:lnTo>
                <a:cubicBezTo>
                  <a:pt x="2833631" y="2654885"/>
                  <a:pt x="2811506" y="2677010"/>
                  <a:pt x="2784213" y="2677010"/>
                </a:cubicBezTo>
                <a:lnTo>
                  <a:pt x="49418" y="2677010"/>
                </a:lnTo>
                <a:cubicBezTo>
                  <a:pt x="22125" y="2677010"/>
                  <a:pt x="0" y="2654885"/>
                  <a:pt x="0" y="2627592"/>
                </a:cubicBezTo>
                <a:lnTo>
                  <a:pt x="0" y="49418"/>
                </a:lnTo>
                <a:cubicBezTo>
                  <a:pt x="0" y="22125"/>
                  <a:pt x="22125" y="0"/>
                  <a:pt x="49418" y="0"/>
                </a:cubicBezTo>
                <a:close/>
              </a:path>
            </a:pathLst>
          </a:custGeom>
        </p:spPr>
      </p:pic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8EA24D0-C854-4AA8-B8FD-D252660D88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99731" y="1"/>
            <a:ext cx="4208478" cy="3678281"/>
          </a:xfrm>
          <a:custGeom>
            <a:avLst/>
            <a:gdLst>
              <a:gd name="connsiteX0" fmla="*/ 711074 w 4208478"/>
              <a:gd name="connsiteY0" fmla="*/ 0 h 3678281"/>
              <a:gd name="connsiteX1" fmla="*/ 3497404 w 4208478"/>
              <a:gd name="connsiteY1" fmla="*/ 0 h 3678281"/>
              <a:gd name="connsiteX2" fmla="*/ 3592161 w 4208478"/>
              <a:gd name="connsiteY2" fmla="*/ 86120 h 3678281"/>
              <a:gd name="connsiteX3" fmla="*/ 4208478 w 4208478"/>
              <a:gd name="connsiteY3" fmla="*/ 1574042 h 3678281"/>
              <a:gd name="connsiteX4" fmla="*/ 2104239 w 4208478"/>
              <a:gd name="connsiteY4" fmla="*/ 3678281 h 3678281"/>
              <a:gd name="connsiteX5" fmla="*/ 0 w 4208478"/>
              <a:gd name="connsiteY5" fmla="*/ 1574042 h 3678281"/>
              <a:gd name="connsiteX6" fmla="*/ 616318 w 4208478"/>
              <a:gd name="connsiteY6" fmla="*/ 86120 h 367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08478" h="3678281">
                <a:moveTo>
                  <a:pt x="711074" y="0"/>
                </a:moveTo>
                <a:lnTo>
                  <a:pt x="3497404" y="0"/>
                </a:lnTo>
                <a:lnTo>
                  <a:pt x="3592161" y="86120"/>
                </a:lnTo>
                <a:cubicBezTo>
                  <a:pt x="3972953" y="466913"/>
                  <a:pt x="4208478" y="992973"/>
                  <a:pt x="4208478" y="1574042"/>
                </a:cubicBezTo>
                <a:cubicBezTo>
                  <a:pt x="4208478" y="2736181"/>
                  <a:pt x="3266378" y="3678281"/>
                  <a:pt x="2104239" y="3678281"/>
                </a:cubicBezTo>
                <a:cubicBezTo>
                  <a:pt x="942100" y="3678281"/>
                  <a:pt x="0" y="2736181"/>
                  <a:pt x="0" y="1574042"/>
                </a:cubicBezTo>
                <a:cubicBezTo>
                  <a:pt x="0" y="992973"/>
                  <a:pt x="235525" y="466913"/>
                  <a:pt x="616318" y="8612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D7EA11-AD09-5B67-B915-05E2E65F66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395" y="469725"/>
            <a:ext cx="2831150" cy="2567230"/>
          </a:xfrm>
          <a:custGeom>
            <a:avLst/>
            <a:gdLst/>
            <a:ahLst/>
            <a:cxnLst/>
            <a:rect l="l" t="t" r="r" b="b"/>
            <a:pathLst>
              <a:path w="2833631" h="2677010">
                <a:moveTo>
                  <a:pt x="49418" y="0"/>
                </a:moveTo>
                <a:lnTo>
                  <a:pt x="2784213" y="0"/>
                </a:lnTo>
                <a:cubicBezTo>
                  <a:pt x="2811506" y="0"/>
                  <a:pt x="2833631" y="22125"/>
                  <a:pt x="2833631" y="49418"/>
                </a:cubicBezTo>
                <a:lnTo>
                  <a:pt x="2833631" y="2627592"/>
                </a:lnTo>
                <a:cubicBezTo>
                  <a:pt x="2833631" y="2654885"/>
                  <a:pt x="2811506" y="2677010"/>
                  <a:pt x="2784213" y="2677010"/>
                </a:cubicBezTo>
                <a:lnTo>
                  <a:pt x="49418" y="2677010"/>
                </a:lnTo>
                <a:cubicBezTo>
                  <a:pt x="22125" y="2677010"/>
                  <a:pt x="0" y="2654885"/>
                  <a:pt x="0" y="2627592"/>
                </a:cubicBezTo>
                <a:lnTo>
                  <a:pt x="0" y="49418"/>
                </a:lnTo>
                <a:cubicBezTo>
                  <a:pt x="0" y="22125"/>
                  <a:pt x="22125" y="0"/>
                  <a:pt x="49418" y="0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72909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82D292-34CA-FDFA-604A-1AA69AE7AF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0D33D-C1EC-77E3-57ED-E2876863D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14C52-A53B-9621-340D-0E47ECFEF7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788264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B2B17-E4AB-FFEA-9045-6796CA9FF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086" y="-98353"/>
            <a:ext cx="10515600" cy="1325563"/>
          </a:xfrm>
        </p:spPr>
        <p:txBody>
          <a:bodyPr/>
          <a:lstStyle/>
          <a:p>
            <a:r>
              <a:rPr lang="en-ZA" b="1" dirty="0"/>
              <a:t>Connect the topic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A54CE-FD29-42BB-E897-A4D3177216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61857"/>
            <a:ext cx="10515600" cy="11151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ZA" sz="4400" dirty="0"/>
              <a:t>percentages – decimals – fractions - ratio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6849C1-5047-858F-E509-AAB557B75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24" y="1284020"/>
            <a:ext cx="2608489" cy="3359418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5B450AF-AEF7-F162-A914-A2533149989E}"/>
              </a:ext>
            </a:extLst>
          </p:cNvPr>
          <p:cNvCxnSpPr/>
          <p:nvPr/>
        </p:nvCxnSpPr>
        <p:spPr>
          <a:xfrm>
            <a:off x="5301343" y="1284020"/>
            <a:ext cx="2460170" cy="3359418"/>
          </a:xfrm>
          <a:prstGeom prst="line">
            <a:avLst/>
          </a:prstGeom>
          <a:ln w="228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D20111-E26B-1F23-38CD-CC5CDD5E5259}"/>
              </a:ext>
            </a:extLst>
          </p:cNvPr>
          <p:cNvCxnSpPr>
            <a:cxnSpLocks/>
          </p:cNvCxnSpPr>
          <p:nvPr/>
        </p:nvCxnSpPr>
        <p:spPr>
          <a:xfrm flipH="1">
            <a:off x="5453743" y="1436420"/>
            <a:ext cx="2460170" cy="3359418"/>
          </a:xfrm>
          <a:prstGeom prst="line">
            <a:avLst/>
          </a:prstGeom>
          <a:ln w="228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9943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5BC360-3B53-B001-118D-02C67F5389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4A7136-602F-B6BF-4B40-F1DA7D9C9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58F34-9E59-6833-C191-50522C1E5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b="1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</a:t>
            </a:r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go back to basics</a:t>
            </a: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6220789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6B8F46-A4C1-D6DF-BC06-08B6C3E75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440" y="0"/>
            <a:ext cx="10515600" cy="1325563"/>
          </a:xfrm>
        </p:spPr>
        <p:txBody>
          <a:bodyPr/>
          <a:lstStyle/>
          <a:p>
            <a:r>
              <a:rPr lang="en-ZA" b="1" dirty="0"/>
              <a:t>ALWAYS</a:t>
            </a:r>
            <a:r>
              <a:rPr lang="en-ZA" dirty="0"/>
              <a:t> go back to basics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54F427-D5A6-145D-C1B0-2A0BEF2DC9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8522" y="1491667"/>
            <a:ext cx="3366198" cy="500120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99FA99F-BB26-981A-05F0-14FAD53DBE08}"/>
              </a:ext>
            </a:extLst>
          </p:cNvPr>
          <p:cNvSpPr/>
          <p:nvPr/>
        </p:nvSpPr>
        <p:spPr>
          <a:xfrm>
            <a:off x="2416278" y="4176812"/>
            <a:ext cx="5349240" cy="25897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3457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9EB2B7-194D-15F9-D9B2-47EA93D8BE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7B2A4-AC95-FCDC-FF73-A6FD4FD7F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7A69D-02B4-05EA-488A-0774A09F2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b="1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</a:t>
            </a:r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340763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84348F-F6B3-6705-7375-33A4FB8714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6247287-8B22-4252-BB20-4351294A346D}"/>
              </a:ext>
            </a:extLst>
          </p:cNvPr>
          <p:cNvSpPr txBox="1">
            <a:spLocks/>
          </p:cNvSpPr>
          <p:nvPr/>
        </p:nvSpPr>
        <p:spPr>
          <a:xfrm>
            <a:off x="1765298" y="137473"/>
            <a:ext cx="8270240" cy="764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ZA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can only add like things…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E919FD-1FB3-48E1-B185-36B39F67B655}"/>
              </a:ext>
            </a:extLst>
          </p:cNvPr>
          <p:cNvSpPr txBox="1">
            <a:spLocks/>
          </p:cNvSpPr>
          <p:nvPr/>
        </p:nvSpPr>
        <p:spPr>
          <a:xfrm>
            <a:off x="4154189" y="1592138"/>
            <a:ext cx="4689933" cy="16450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ZA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cm and 3mm</a:t>
            </a:r>
          </a:p>
        </p:txBody>
      </p:sp>
      <p:pic>
        <p:nvPicPr>
          <p:cNvPr id="1026" name="Picture 2" descr="Circular Arrows Icon – Free Download, PNG and Vector">
            <a:extLst>
              <a:ext uri="{FF2B5EF4-FFF2-40B4-BE49-F238E27FC236}">
                <a16:creationId xmlns:a16="http://schemas.microsoft.com/office/drawing/2014/main" id="{45E67941-18DE-4ACE-BE86-968B6EDD2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677" y="2243470"/>
            <a:ext cx="2825749" cy="2825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&lt;EFOFEX&gt;&#10;id:fxe{949ea131-f20c-46cc-9fc8-ca900308a8d7}&#10;&#10;FXData:AAAK/nicjVZ5b+pGEP8qriUUUGx8Ya6wSDZXDiCER5qX9LWSMQY7YHDMJkBeKvXffs1+kq53xn5Nc7Qi5Dc7187Mzg7beBl7Lmm8nLIvUDYxXpqNF4toCQzJJAi9rTD0dsJ4EzprSdMlWZNMqaSq0nsfbnZJVEmAP900E84FmSTQImqRr7sp0UmJdkr0UuI8Jc5S4jQl+kTjOCBqAiPwfpVA8km8pQm1SQlMZe1VBD2w6RCMZwI7wcapcYd0/1GNLnHAN+bCmXYCsOnFh3bTT+36H9q5n9oNPrSbfWo3/NAu/NTOgmrbP8rMOMmZqyX21UHW+Kl92ZrcjjrC6WTQF0bXdv+sJYiyotwYLUVpT9ogKBVVRekMRUH0KY3qirLb7Yo7o7iJF8pkrIw7Ldmn4aqkKlsaBy4tzuhMbDYSHvvvObNmI/SoI6yd0CPiA1PxqbenouBu1tRbUyJqoqCgkus78dZjvEc6l6ucv6WHlSfQQ8SsE0PF3W7FZiQJq0D4Luz8gHryNnJcry5EsSfvYic6EX73Yyb0vWDh07qgRfsTYbqJZ14s74IZ9euCynRWQfFx7fqeu/Rm9XroxEsvscK46oL4TS9rqgia/6WnJ3oNhUfbbCiQ+HQzOwicRURhzvTluRMGq0P9yIoDZ3V0Asxt8OzVtWpEcb2DuNnVTRUSF/X1Jg6d1QkrbpQ5ZdEsgrVMN1FdTbLE9XRD6SZ8xVp5c/qKEfNNOEd+oPJ0tXGXcrCeJTmxjZNaZ0umJDY1xRCOBUMxG0rEUkySSzJNDhr6MO1Wa4rt6kIjWjcEr3IXek/FG86FO8RHxAPhHWrtcf0E/W1dQbuvCa/d/xtwBxgqKhsmfFxSnJrnbwaf1f33CIU504WhxMFgVhUzopKGe6DtANM9feO1D5ISpDKE1VeAW4A7AAcAK+cCzAA8gDnAAuASwAcIAO4BlgArgBBgBHAFMAb4AjABuAb4GeAmHTpwDjFihEgRt4gPeE6X5GGe25O8PD2Wt3F+qsslxy0UFN3JRU+VnFHUSppZ0ytspavZsmwaZrVWqRm6US2Vc/OnXPfbE9n/ks9rx0Hht7WsFZTgV2aTGyVcTQZ+Xl4XuGA2j3Lzo/y+QFZBmPflplrIz/P7Y78gM2A6Pg/uGoOdEFMF6gvROJG22xjxK7ThM4CWdhDLtljmCjaWp/+2lzrv9ZLVAoMu2j1DP1v4o/hIuNsnYvD9d6SmwpCvQjwXb7apoaP2u7tZKB0SN5SWoRSGUl8K+5Lbl5Z9acDohbRcJComBFABgzKsqgAbYEYADwAxur7FDLBfrLN3nhNccg6KOsuN30dr8LZmvXezuIPT6LBDwvPCi2KpuHkIaHfwR88muglUK6O6KOshtjOJRXTwa18RTa9yj2vsgA3R4MytOanqOpz6klSrKjS6z0gDgl+RakUDbsD8gOqCMUuQ7z0jTc618d7afYzlLIvlPKPwuWQPES8yyWkW74gYMCc1LEgFwy6lypaZUVWU1RDLmcTIHI5Thzr5648/OTXDGns/XhLdbMq3+BvMJjAguY8ejm7SHsn9O+/eXlwn6zNwcw6B4lumTbSKZrDnSM2ogONsjx4rPD46Oe9veqxeVA==&#10;&#10;&lt;/EFOFEX&gt;">
            <a:extLst>
              <a:ext uri="{FF2B5EF4-FFF2-40B4-BE49-F238E27FC236}">
                <a16:creationId xmlns:a16="http://schemas.microsoft.com/office/drawing/2014/main" id="{1D4876FB-292E-CC8E-D53F-04E0EF725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993" y="3899015"/>
            <a:ext cx="1605915" cy="1254125"/>
          </a:xfrm>
          <a:prstGeom prst="rect">
            <a:avLst/>
          </a:prstGeom>
        </p:spPr>
      </p:pic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60D7F53-192A-4949-804A-09E6B3CB2896}"/>
              </a:ext>
            </a:extLst>
          </p:cNvPr>
          <p:cNvSpPr txBox="1">
            <a:spLocks/>
          </p:cNvSpPr>
          <p:nvPr/>
        </p:nvSpPr>
        <p:spPr>
          <a:xfrm>
            <a:off x="1102017" y="4158318"/>
            <a:ext cx="4664505" cy="19896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ZA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$1 and R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87B7C6-9FA4-789A-5EBF-4348274FAA51}"/>
              </a:ext>
            </a:extLst>
          </p:cNvPr>
          <p:cNvSpPr txBox="1"/>
          <p:nvPr/>
        </p:nvSpPr>
        <p:spPr>
          <a:xfrm>
            <a:off x="9319735" y="3899015"/>
            <a:ext cx="203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Numerator (count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A9A25BB-88C8-D8F4-2650-26366F11C572}"/>
              </a:ext>
            </a:extLst>
          </p:cNvPr>
          <p:cNvSpPr txBox="1"/>
          <p:nvPr/>
        </p:nvSpPr>
        <p:spPr>
          <a:xfrm>
            <a:off x="9319735" y="4664163"/>
            <a:ext cx="2382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Denominator (chooses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37F5019-B77C-BB55-0C08-DE588242B0E2}"/>
              </a:ext>
            </a:extLst>
          </p:cNvPr>
          <p:cNvCxnSpPr>
            <a:cxnSpLocks/>
            <a:stCxn id="3" idx="1"/>
          </p:cNvCxnSpPr>
          <p:nvPr/>
        </p:nvCxnSpPr>
        <p:spPr>
          <a:xfrm flipH="1">
            <a:off x="8844122" y="4083681"/>
            <a:ext cx="475613" cy="746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5DC0688-7CDC-F9C5-DC70-5A95ECA9DDBC}"/>
              </a:ext>
            </a:extLst>
          </p:cNvPr>
          <p:cNvCxnSpPr>
            <a:cxnSpLocks/>
          </p:cNvCxnSpPr>
          <p:nvPr/>
        </p:nvCxnSpPr>
        <p:spPr>
          <a:xfrm flipH="1">
            <a:off x="8844122" y="4811510"/>
            <a:ext cx="475613" cy="746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6E7F579-28C8-F557-9D96-0AF5AE3386A1}"/>
              </a:ext>
            </a:extLst>
          </p:cNvPr>
          <p:cNvSpPr txBox="1"/>
          <p:nvPr/>
        </p:nvSpPr>
        <p:spPr>
          <a:xfrm>
            <a:off x="7118557" y="1223470"/>
            <a:ext cx="203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Numerator (counts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6990B9-B42F-E37E-86AA-41DFB175F413}"/>
              </a:ext>
            </a:extLst>
          </p:cNvPr>
          <p:cNvSpPr txBox="1"/>
          <p:nvPr/>
        </p:nvSpPr>
        <p:spPr>
          <a:xfrm>
            <a:off x="7652706" y="2589653"/>
            <a:ext cx="2382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Denominator (chooses)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6D4B515-C30F-F48E-41B4-E1BD699A2CC8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6664960" y="1408136"/>
            <a:ext cx="453597" cy="26319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9C0F75E-4FB7-F9F1-09BC-98FFFB4078D0}"/>
              </a:ext>
            </a:extLst>
          </p:cNvPr>
          <p:cNvCxnSpPr>
            <a:cxnSpLocks/>
          </p:cNvCxnSpPr>
          <p:nvPr/>
        </p:nvCxnSpPr>
        <p:spPr>
          <a:xfrm flipH="1" flipV="1">
            <a:off x="7503566" y="2209266"/>
            <a:ext cx="329794" cy="38038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A19EA69-A9FE-F5B5-5520-30BE1D0B35DE}"/>
              </a:ext>
            </a:extLst>
          </p:cNvPr>
          <p:cNvSpPr txBox="1"/>
          <p:nvPr/>
        </p:nvSpPr>
        <p:spPr>
          <a:xfrm>
            <a:off x="3036981" y="5069219"/>
            <a:ext cx="203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Numerator (count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4835DD-DFBA-CB7F-ABCF-D489E57A0F28}"/>
              </a:ext>
            </a:extLst>
          </p:cNvPr>
          <p:cNvSpPr txBox="1"/>
          <p:nvPr/>
        </p:nvSpPr>
        <p:spPr>
          <a:xfrm>
            <a:off x="654149" y="3603523"/>
            <a:ext cx="2382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Denominator (chooses)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6F3CC34-CD10-90E5-D7CE-2628FD1378D5}"/>
              </a:ext>
            </a:extLst>
          </p:cNvPr>
          <p:cNvCxnSpPr>
            <a:cxnSpLocks/>
            <a:stCxn id="21" idx="1"/>
          </p:cNvCxnSpPr>
          <p:nvPr/>
        </p:nvCxnSpPr>
        <p:spPr>
          <a:xfrm flipH="1" flipV="1">
            <a:off x="2682240" y="4833993"/>
            <a:ext cx="354741" cy="41989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6F9DCD-8397-C446-029D-8B409EBB899A}"/>
              </a:ext>
            </a:extLst>
          </p:cNvPr>
          <p:cNvCxnSpPr>
            <a:cxnSpLocks/>
          </p:cNvCxnSpPr>
          <p:nvPr/>
        </p:nvCxnSpPr>
        <p:spPr>
          <a:xfrm>
            <a:off x="1706880" y="4083681"/>
            <a:ext cx="446533" cy="33591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2 x add 3 y &#10;&#10;&#10;efofex://fxe/a384c87cdb1e430fb5e276ebe97244de/xxxxxxxxxx&#10;&#10;FXData:AAALTHicnVbpbuJIEH4VryU0iWLjmys0ks2RixBCyGQyO7uSMQY84COmEyCTkebvvuY+yba7yp7N5FhpRcJXXUdXVVd10c2nke+R5tMx+wfKIcZTq/lkEy2DARkHob8WBv5GGMWhG0maLsmaZEmmqkqvfbjZBVElAf50y8o4Z2ScQZuoZb7u5UQ3Jzo5cZQTpzlxkhPHOdEnGsdzomYwhN0vSe+plX2y3fKEOsQEU1l7FsER2HQJxjMGT+A4N+5mOxan0SMu7I25cKaTATg9e9Nu8q5d/00771278zftpu/aDd60C9+1s+G0nUxecFjN6xXJrICk+Vvnoj2+HXaF4/F5XxheO/2TtiDKinJjtBWlM+6AwCyritIdiIK4oDRpKMpmsylvjHKczpXxSBl12/KChitTVdY0DTxantKp2GpmPPbtu9NWM/SpK0Ru6BPxjqksqL+louDFEfUjSkRNFBRU8hZuuvYZ757O5Brnr+lu5Qt0lzDrzFDx1muxlUjCKhC+CZtFQH15nbie3xCS1Jc3qZscCt8XKRMu/GC+oA1BS7aHwiROp34qb4IpXTQElemsgvJ95C18b+lPG43QTZd+ZoVxNQTxi17RVBE0/0tPz/SaCo+21VQg8Uk83QmcRURhxvTlmRsGq13jwy+X9cMhiNfBo9/QrITiegMZsCucK2SbNaI4Dd3VITvmpNiexTUPIpnGSUPN8sX1JKY0Dp+xVv6MPmOk3AnnyHdUnqxibykH0TTLjjnOTr1YMiWxpW8PjF1TSViiWYpZvlm5cQJAS+aNa0+wcz2Q2DcEb3UPGhH1QbhBvEfcEZ3jFtcP0Or2JXR+9P+m3g4mjcomDJ+hFEfp6YtpaPd+9QBJ9mBScTCYVZXVTNLQB9qeY+LHL3btg8SEpAaw+gRwC/AZwAXAM/QApgA+wAxgDnABsAAIAL4CLAFWACHAEOASYARwBTAGuAb4CHCTTyKoSIqYIFLENeIdVuyC3M1KW7InTw7kdbo30WXT9fb3Fd0tJQ/VklHWTM2q61W20tViWbEMq1av1g3dqJmV0uyh1PvyQLa/7+1pB8H+n5Gs7SvBH8ymNMy4mgz8PTnaB8FsXfqWpKyEM9ejcZrNqGi+t/+dx3SNMY6JpQJ1RTRO5P02QvwEffgIoOWNw5Is83lqO3gq/Zct1H2thew2GPTQ7hEa2sZy3BO+7QMxuP8Nqasw8GsQz9kLN3XcqPOqNxulA+KF0jKUwlDqS2Ff8vrSsi+dM3ouLeeZigWBVMGgAivnCrAGEIMwAbgDSNHFLWaC7WKfvPLE4JJTUNSJUVHNSrXKtc9fnt/Rqxl9hsp0WcGwdnhXnLxBVQwkxBy6+KPoEN0Cql1QPZQdIV4TTa9xqlPo2EQHT85lLrUj7I+YaNAR9ozUdB16YklqNRW6f8FIA9JZkVpVA27A9gHVOWOafCjZXxlpwY80Xmanj1GdFLGcFhQ+rJwB4riI/KzQOS4iHxKDd7CD08bWEKuYiJkb2VZB1VBWRxcfi/QrhY5RuBihC1snf//4i1NTrIT/8z3SK34g2vwl5/DvY/BwhFOfdIbywLk5235e/qtvTmC3U1jhw6hDtGqlblVqJtyY3k9XR6w2Oj5hOfMfXlV7BQ==:FXData">
            <a:extLst>
              <a:ext uri="{FF2B5EF4-FFF2-40B4-BE49-F238E27FC236}">
                <a16:creationId xmlns:a16="http://schemas.microsoft.com/office/drawing/2014/main" id="{4342AC0E-A844-61C2-E478-989C4AC0696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250" y="6037043"/>
            <a:ext cx="1842601" cy="624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33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uild="p"/>
      <p:bldP spid="3" grpId="0"/>
      <p:bldP spid="4" grpId="0"/>
      <p:bldP spid="14" grpId="0"/>
      <p:bldP spid="15" grpId="0"/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D99FCC-DB10-6F1A-C5F4-00D8888900A3}"/>
              </a:ext>
            </a:extLst>
          </p:cNvPr>
          <p:cNvSpPr txBox="1">
            <a:spLocks/>
          </p:cNvSpPr>
          <p:nvPr/>
        </p:nvSpPr>
        <p:spPr>
          <a:xfrm>
            <a:off x="1960880" y="6195309"/>
            <a:ext cx="8270240" cy="76428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ZA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uld you rather have $100 or R1700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0E8C35-009A-C404-A97D-AE262BFD9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92" y="137475"/>
            <a:ext cx="9907176" cy="5577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86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263A2-715D-CA3B-404C-07EB0D4C1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03868"/>
            <a:ext cx="10515600" cy="1325563"/>
          </a:xfrm>
        </p:spPr>
        <p:txBody>
          <a:bodyPr>
            <a:normAutofit/>
          </a:bodyPr>
          <a:lstStyle/>
          <a:p>
            <a:r>
              <a:rPr lang="en-ZA" dirty="0"/>
              <a:t>2 real world ideas / metaphors</a:t>
            </a:r>
            <a:br>
              <a:rPr lang="en-ZA" dirty="0"/>
            </a:br>
            <a:r>
              <a:rPr lang="en-ZA" dirty="0"/>
              <a:t>for solving equations…</a:t>
            </a:r>
          </a:p>
        </p:txBody>
      </p:sp>
      <p:pic>
        <p:nvPicPr>
          <p:cNvPr id="9" name="Picture 8">
            <a:hlinkClick r:id="rId5"/>
            <a:extLst>
              <a:ext uri="{FF2B5EF4-FFF2-40B4-BE49-F238E27FC236}">
                <a16:creationId xmlns:a16="http://schemas.microsoft.com/office/drawing/2014/main" id="{83FDC343-F0D2-E764-0A7A-744BC6EE64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71" y="2241732"/>
            <a:ext cx="3516085" cy="323059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4636E79-CF90-3D41-A7F8-C653639F12F2}"/>
              </a:ext>
            </a:extLst>
          </p:cNvPr>
          <p:cNvSpPr/>
          <p:nvPr/>
        </p:nvSpPr>
        <p:spPr>
          <a:xfrm>
            <a:off x="10668001" y="336083"/>
            <a:ext cx="122936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3" name="gift">
            <a:hlinkClick r:id="" action="ppaction://media"/>
            <a:extLst>
              <a:ext uri="{FF2B5EF4-FFF2-40B4-BE49-F238E27FC236}">
                <a16:creationId xmlns:a16="http://schemas.microsoft.com/office/drawing/2014/main" id="{0A1A5135-1EF5-0EE8-648B-E00EDA793D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t="28730" b="20205"/>
          <a:stretch>
            <a:fillRect/>
          </a:stretch>
        </p:blipFill>
        <p:spPr>
          <a:xfrm>
            <a:off x="5312230" y="1366711"/>
            <a:ext cx="5486400" cy="4980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41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747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B65B04-1A8F-254C-E0B7-81F8B7F110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2E6BCB-7CF2-FFFC-2B85-A7A298DA6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03868"/>
            <a:ext cx="10515600" cy="1325563"/>
          </a:xfrm>
        </p:spPr>
        <p:txBody>
          <a:bodyPr>
            <a:normAutofit/>
          </a:bodyPr>
          <a:lstStyle/>
          <a:p>
            <a:r>
              <a:rPr lang="en-ZA" dirty="0"/>
              <a:t>2 real world ideas / metaphors</a:t>
            </a:r>
            <a:br>
              <a:rPr lang="en-ZA" dirty="0"/>
            </a:br>
            <a:r>
              <a:rPr lang="en-ZA" dirty="0"/>
              <a:t>for solving equations…</a:t>
            </a:r>
          </a:p>
        </p:txBody>
      </p:sp>
      <p:pic>
        <p:nvPicPr>
          <p:cNvPr id="5" name="Picture 4" descr="2 x to the power of 3 fifths subtract 11 equals 101 &#10;&#10;&#10;efofex://fxe/c5f562093dc5452c9d7a0d84c9f2dfc7/xxxxxxxxxx&#10;&#10;FXData:AAAN/niczVfpctpIEH4VLVVUoCIhjQ4QmKFK4vCFMSY412ZdJYQABXRYjA1OnNT+3dfcJ9mRuqXdxMdW7R9vYfP19DHdPdPTM7TvJ55L2/dH/B8om2r3nfa9RUkKIzr1A28rjLydMIkCJxSJKkpENERdUcTHPpnZOVVEAf5Uw0g5p3SaQpcqtWw8yIl+TvRy4jAnTnLiOCeOcmJISYZnVElhDLNf0MF9J/2ks+UJ9agOphL5IYJDsOlTjGcKnsBxbtxPZyxWY0AdmBtzyZh2CuD09Em72bN2wyft3Gftzp60mz9rN3rSLnjWzoLVtlN5wUn33FRFXTdB1v6ld96dfhj3haPp2VAYX9rD465QkmT5ndaV5d60BwK9pshyf1QSSivG4pYs73a72k6rRclSnk7kSb8rrViw0RV5yxLfZbU5m5c67ZTHvz1n3mkHHnOE0Ak8WrrmKivm7VlJcKOQeSGjJVISZFRyV06y9Tjvhi0kM+Nv2d3GE9hdzK1TQ9ndbkudWBQ2vvBV2K185knb2HG9lhAnnrRLnPhA+LZKuHDl+csVawkk3h8IsyiZe4m08+ds1RIUrrPxazehu/LctTdvtQInWXupFcbVEkqf1DpRSqD5b3pqqteWs2g7bRkSn0XzOyFj0ZKw4PrSwgn8zV3r1U/H9dUBiLf+F69FjJjheAcZ8EOcK6STtcIoCZzNAV/muJiex7X0Q4lFcUtJ88XxLGIsCn5gbbwF+4GRZE4yjnTNpNkmcteSH87T7LjjdNWLIVcqddT9lSYbEiGUKKQtxy8bByVEfcEgIAaj/oIhVPZXFR5EtXpVMWStKlDBqF9x6iVX5f8RxPfvwlcI41sWh5weyfR8pu0J7yxoonmrtWbYa12QWO8o3kMDaJyoD8Id4g3iHVUz3OP4FpqzdQG9Ovxv9/Qd3I0KvxOzW5/h5X/y4P62Bj97gCQHcLdmoHGrBu8xIkEfaHuGiR89mHUIEh2SGsHoPcAHgI8ADgCuoQswB/AAFgBLgHOAFYAP8BlgDbABCADGABcAE4A3AFOAS4C3AO/yuxN2JEGMERniFvEad+ycXi/Ke1qRZq+lbVKZqZLuuNWqrDrl+LZR1mpEJ0ZTbfCRqhTDuqEZZrPR1FTN1OvlxW158OmW7n+tVMhrv3oVSqQq+79xm/I45RIJ+BUprIJgsS1/jRO+hQvHZVGS3qnhslL9lsV0iTFOqaEA9YZ34JTI622C+B7q8AsAyQuHJ1mrZwo2rsrwYQn1HyshqwsGA7T7AgVt4Xbc0GzaW6pl/ne0qcATxYR4Th+4aeJEvUe9WSgdUTcQ14EYBOJQDIaiOxTXQ/GM00txvUxVDAikAQZ1GNlvAE2ACIQxwDVAgi4+YCZYLtbxI4/iTHICiirVNS7ADTh7uH6Hj2b0EXamzzcMTfGs2HmBKhhIgDn08RlnU9UAqltQA5QdIl5SosLDrlfoWFQFT/ZFLrVCrI+IEqgIa0FNVYWaWFPTVKD6V5zUIJ0NNRsEuD6fB1SXnKlnTcn6zEkj49p4mO0hRnVcxHJSUPhTwB4hTovITwudoyLyMdWyCrax21gEsYGJ6LmRZRSUibImunhbpF8vdLTCxQRdWCr98/c/MmqOO+H9/YIeFBdEN/vtYWffR9AsDrHr095Ymk0Hxu3w4h91cwyzncAIn/I9Shr1ptHQjboJ8xeuDvneqPijK2P+BWPsYrQ=:FXData">
            <a:extLst>
              <a:ext uri="{FF2B5EF4-FFF2-40B4-BE49-F238E27FC236}">
                <a16:creationId xmlns:a16="http://schemas.microsoft.com/office/drawing/2014/main" id="{F1A64D3F-8DC5-ED99-2B57-220B1A5B49C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6103" y="200040"/>
            <a:ext cx="2693125" cy="64579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F0CD12-67A9-C897-C2A8-3594B77D75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982" y="2143759"/>
            <a:ext cx="4180164" cy="3391137"/>
          </a:xfrm>
          <a:prstGeom prst="rect">
            <a:avLst/>
          </a:prstGeom>
        </p:spPr>
      </p:pic>
      <p:pic>
        <p:nvPicPr>
          <p:cNvPr id="9" name="Picture 8">
            <a:hlinkClick r:id="rId5"/>
            <a:extLst>
              <a:ext uri="{FF2B5EF4-FFF2-40B4-BE49-F238E27FC236}">
                <a16:creationId xmlns:a16="http://schemas.microsoft.com/office/drawing/2014/main" id="{0CDBEF91-1AF2-34C4-32A9-DDCB07E668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71" y="2241732"/>
            <a:ext cx="3516085" cy="323059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9B654A6-DB7C-AB7C-F4D2-3804353CC25C}"/>
              </a:ext>
            </a:extLst>
          </p:cNvPr>
          <p:cNvSpPr/>
          <p:nvPr/>
        </p:nvSpPr>
        <p:spPr>
          <a:xfrm>
            <a:off x="10668001" y="336083"/>
            <a:ext cx="1229360" cy="118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BB7A1B-4D05-13B7-FAA4-F204862522D6}"/>
              </a:ext>
            </a:extLst>
          </p:cNvPr>
          <p:cNvSpPr/>
          <p:nvPr/>
        </p:nvSpPr>
        <p:spPr>
          <a:xfrm>
            <a:off x="8987970" y="1240822"/>
            <a:ext cx="2116910" cy="10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2514FC8-0E1A-02B5-AB1D-BC73871B30C7}"/>
              </a:ext>
            </a:extLst>
          </p:cNvPr>
          <p:cNvSpPr/>
          <p:nvPr/>
        </p:nvSpPr>
        <p:spPr>
          <a:xfrm>
            <a:off x="8987970" y="2343182"/>
            <a:ext cx="2116910" cy="10858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694DA3-3A04-A3F9-04C6-BD147D05CF43}"/>
              </a:ext>
            </a:extLst>
          </p:cNvPr>
          <p:cNvSpPr/>
          <p:nvPr/>
        </p:nvSpPr>
        <p:spPr>
          <a:xfrm>
            <a:off x="8987969" y="3429000"/>
            <a:ext cx="2909391" cy="1529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C97DFA-BAEE-850A-2851-FAD92F12C71C}"/>
              </a:ext>
            </a:extLst>
          </p:cNvPr>
          <p:cNvSpPr/>
          <p:nvPr/>
        </p:nvSpPr>
        <p:spPr>
          <a:xfrm>
            <a:off x="8987968" y="4958080"/>
            <a:ext cx="2909391" cy="1102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70607AB-E351-DA4F-3A90-D68AB441740C}"/>
              </a:ext>
            </a:extLst>
          </p:cNvPr>
          <p:cNvSpPr/>
          <p:nvPr/>
        </p:nvSpPr>
        <p:spPr>
          <a:xfrm>
            <a:off x="8987967" y="6021274"/>
            <a:ext cx="2909391" cy="732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7AE94A0-3B86-D844-600E-FFDEC8161AB4}"/>
              </a:ext>
            </a:extLst>
          </p:cNvPr>
          <p:cNvSpPr/>
          <p:nvPr/>
        </p:nvSpPr>
        <p:spPr>
          <a:xfrm>
            <a:off x="8884920" y="90468"/>
            <a:ext cx="1783079" cy="11338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54843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3F7AFA-43C0-94EE-79C3-0125106E20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32E02-FF05-14D0-741A-C7B13C276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D577E6-5B3D-B451-BA06-BF78001B93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nd your language</a:t>
            </a:r>
            <a:endParaRPr lang="en-US" dirty="0">
              <a:solidFill>
                <a:prstClr val="black"/>
              </a:solidFill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910876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96E85F9-8CFD-6A32-AB31-A3CB32E799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12410C07-4490-B1CF-35E8-15F2A0A788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100180D-B231-0F3D-D465-129FCF10F6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7393" y="847600"/>
            <a:ext cx="4619938" cy="4619938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8C618D-D5FC-E312-8BC0-F2CBFA0AA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9278" y="1233241"/>
            <a:ext cx="3240506" cy="4064628"/>
          </a:xfrm>
        </p:spPr>
        <p:txBody>
          <a:bodyPr>
            <a:normAutofit/>
          </a:bodyPr>
          <a:lstStyle/>
          <a:p>
            <a:r>
              <a:rPr lang="en-ZA" dirty="0">
                <a:solidFill>
                  <a:srgbClr val="FFFFFF"/>
                </a:solidFill>
              </a:rPr>
              <a:t>Some general thoughts…</a:t>
            </a: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E5755F84-B247-5B62-6B5A-6E6E902556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30529" y="0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200ED2C-418B-49E6-AA72-8921EC47D1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961511" y="-1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FCBC982F-6DCA-DBA7-F9C6-5E4448A0C3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936831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4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35E3F7-5F4D-100D-9489-136D8F336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20880"/>
            <a:ext cx="5257799" cy="4889350"/>
          </a:xfrm>
        </p:spPr>
        <p:txBody>
          <a:bodyPr anchor="t">
            <a:normAutofit/>
          </a:bodyPr>
          <a:lstStyle/>
          <a:p>
            <a:r>
              <a:rPr lang="en-ZA" dirty="0"/>
              <a:t>Important work!</a:t>
            </a:r>
          </a:p>
          <a:p>
            <a:r>
              <a:rPr lang="en-ZA" dirty="0"/>
              <a:t>A new year – a clean slate</a:t>
            </a:r>
          </a:p>
          <a:p>
            <a:r>
              <a:rPr lang="en-ZA" dirty="0"/>
              <a:t>Your presence is your present</a:t>
            </a:r>
          </a:p>
          <a:p>
            <a:r>
              <a:rPr lang="en-ZA" dirty="0"/>
              <a:t>HIGH energy</a:t>
            </a:r>
          </a:p>
          <a:p>
            <a:r>
              <a:rPr lang="en-ZA" dirty="0"/>
              <a:t>HIGH expectations</a:t>
            </a:r>
          </a:p>
          <a:p>
            <a:endParaRPr lang="en-ZA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9A897A1D-10BA-E830-2D39-5A6DED9E04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835649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E796F8F1-76F5-345C-F5B7-C1DC9FDDD6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40505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3CB73425-2FC5-500B-8FF7-B4FFFE0684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2972" y="6258755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19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 x over x y &#10;&#10;&#10;efofex://fxe/0930ff59873b40a7afe8a230c63a8472/xxxxxxxxxx&#10;&#10;FXData:AAAMYXicxVbpctpIEH4VWVVUoCKhA8RlxlUShy/AGOM4zma3SggBCuhAjA04TlX+7mvuk+xouqXE8bFV+yfF8fX0Md093XM0H0euQ5qPJ+wHlEVKj0fNR5NoCQzI2PPdjTBwt8Io9O1A0nRJ1iRDKquq9NKHm10QVRLgqxtGwjkn4wRaRC3ycTclOinRTonjlDhLidOUOEmJHtE49omawJB0E7hMIPkks6UJtUkZTGXtSQTHEFGHYDxj8ASOU+MOTIyr0SU2zI25cKaVADg9f9Vu8qZd71U75027/qt20zftBq/a+W/ambDaViLPOKzmVV3SyzUQNQ/aF63x7bAjnIz7PWF4bfVOW4IoK8pNqaUo7XEbBOWiqiidgSiIC0qjhqJst9vitlQM47kyHimjTkteUH9VVpUNjT2HFqd0Kh41Ex77d+3pUdN3qS0Etu8Scc1UFtTdUVFwwoC6ASWiJgoKKjkLO964jHdHZ3KN8zd0v3IFuo+YdWKoOJuNeBRJwsoTvgrbhUddeRPZjtsQotiVt7EdHQrfFjETLlxvvqANQYt2h8IkjKduLG+9KV00BJXprLziXeAsXGfpThsN346XbmKFcTUE8bNe0VQRNP9LT0/0mgqP9qipQOKTcLoXOIuIwozpyzPb91b7xrtfduu7QxBvvAe3oRkRxfEWMmB7OFVIJmsEYezbq0O2zFE2PYtr7gUyDaOGmuSL40lIaeg/Ya3cGX3CiLkTzpHXVJ6sQmcpe8E0yY45TlY9GzIl8UjfKbt9U4l+l3+S1x07cNzVTiso+ZQ8ONgXfmdQugJroiRlT3og2QJ4LMI+TXezOcHt7IDEvCF41HVhc6I+CLeId4h7onPc4fge9r95CcdB8P+ugj0cvyo7dvnFQvF+OXt2RZjdXz1Akl04vjmUmFWV9bGkoQ+07WPiJ89m7YGkDEkNYPQR4BbgE4ANgGvoAEwBXIAZwBzgAmAB4AF8AVgCrAB8gJ+vKVYzgCuAMcA1wAeAm/R4horEiBEiRdwgrrFiF2Q9y+1IXp68lzdxfqLLZdspFBTdzkX31VypqJU1o65X2UhXs2HFKBm1erVe0ku1ciU3u891P9+T3R/5vPbeK/wVyGxTeH8ym9ww4Woy8PNyUADBbJP7GsWshDPboWGcnNvBPF/4xmO6xhjHxFCBuiIaJ9J+GyF+hD58ANDSxmFJFitcwcJV6T1voc5LLWS2wKCLdg/Q0CaW447wae9JifvfkroKt2AN4jl/5qaOE7Vf9GaidEAcX1r6ku9LPcnvSU5PWvakPqPn0nKeqBgQSBUMKjCyrgBrACEII4A1QIwubjETbBfz9IV3F5ecgaJOahqrs863pNl/vn7HL2b0CSrTYQXD2uFesdIGVTEQH3Po4EvBIroBVCujuig7Rrwmmg6Ph3amYxIdPFmXqdQMsD9CokFHmDNS03XoiSWp1VTo/gUjS5DOitSqGnA9Ng+ozhmzDCvwhZEG51q4ma0eRnWaxXKWUfjatAaI4yzy80znJIt8SEq8gy08bUwNsYqJlFMj08ioGsrq6OJDln4l0yllLkbowtTJP9//5tQUK+H+eKR1swuixZ+3Fv8/AQ/HeOqT9lCObpej4W79U9+cwmxnMMLXYpto1UrdqBoYUPeHq2NWGx3f9Zz5Lx0b2nE=:FXData">
            <a:extLst>
              <a:ext uri="{FF2B5EF4-FFF2-40B4-BE49-F238E27FC236}">
                <a16:creationId xmlns:a16="http://schemas.microsoft.com/office/drawing/2014/main" id="{8FEC2FDE-6493-A9DA-759C-52B4C4C04E6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056" y="1433509"/>
            <a:ext cx="1383030" cy="4435233"/>
          </a:xfrm>
          <a:prstGeom prst="rect">
            <a:avLst/>
          </a:prstGeom>
        </p:spPr>
      </p:pic>
      <p:pic>
        <p:nvPicPr>
          <p:cNvPr id="5" name="Picture 4" descr="X squared subtract 4 over 2 x subtract 4 &#10;&#10;&#10;efofex://fxe/9639d0dc018a45c3afe4daee7068717a/xxxxxxxxxx&#10;&#10;FXData:AAALVnicnVZ7b9pIEP8qPkuooNr4gY2BsJFsHiEJIYSSpu31TjLGgAt+xGwCtKl0/97XvE9y652x2zSPk04k/GbnsTOzMzts+2Hie6T9MGD/QDmk9nDcfrCJlsGITIPQ3wojfydM4tCNJE2XZE0yJUNVpec+3OySqJIAf7ppZpxzMs2gQ9QqX/dzopcT3Zw4yYmznDjNiUFODInG8YKoGYxh96sMsk+2W55QlxhgKmuPIjgBmx7BeKbgCRznxj3S/+k0+sSFvTEXznQyAKfnL9rNXrUbvmjnvWp38aLd/FW70Yt24at2Npy28+OYGYfV3GpKjQZI2r91LzvTj+OeMJheDIXxtTM87QiirCg3tY6idKddEBhVVVF6I1EQV5QmLUXZ7XbVXa0ap0tlOlEmvY68ouHGUJUtTQOPVud0Lh63Mx779t35cTv0qStEbugT8ZaprKi/p6LgxRH1I0pETRQUVPJWbrr1Ge+OLuQG52/pYeML9JAw68xQ8bZb8TiRhE0gfBN2q4D68jZxPb8lJKkv71I3ORK+r1ImXPnBckVbgpbsj4RZnM79VN4Fc7pqCSrT2QTVu8hb+d7an7daoZuu/cwK42oJ4me9rqkiaP6Xnp7ptRUe7XFbgcRn8fwgcBYRhQXTlxduGGwOrTe/XNY3RyDeBl/9lmYmFNc7yIBd4Vwh26wVxWnobo7YMSfF9iyuZRDJNE5aapYvrmcxpXH4iLXxF/QRI+VOOEe+pfJsE3trOYjmWXbMcXbqxZIpicfl/V42KkpZz6CtJCzhLNUs76zsOAmgNfMGtmfYwR5I7BuCt7sPDYn6INwh3iEeiM5xj+t7aHn7Cm5A9P+m3wEmjsomDZ+lFEfq2ZOpaPd/9QBJ9mFicagxK4vVTtLQB9peYOKDJ7sOQWJAUiNYfQD4CPAJwAXAM/QA5gA+wAJgCXAJsAIIAL4ArAE2ACHAGOAKYALwDmAKcA3wHuAmn0hQkRQxQaSIW8RbrNgluV2U9qQsz97K27Q802XD9SoVRXdLyb1VqlU1QzObusVWulos62bNbDStZk2vNYx6aXFf6n++J/vfy2XtbVD5M5K1ihL8wWxK44yrycAvy1EFBItt6VuSshIuXI/GaTaromW58p3HdI0xTompAvWOaJzI+22C+AH68CuAljcOS7Ja5woOnsrwaQv1nmshuwMGfbT7Cg1tYznuCN/2ntS4/x1pqjD4GxDP+RM3Tdyo+6w3G6Uj4oXSOpTCUBpK4VDyhtJ6KF0weimtl5mKCYFYYFCHlfMOsAEQgzABuAVI0cVHzATbxT595qnBJWegqBPTqKumYakW1794eoInz+b0CWrTYyXD6uFtcfIWVTGUELPo4c+jQ3QTqE5B9VF2gnhNNB1+MruFjk108ORc5VI7wg6JiQY9YS9IQ9ehK9ak0VCh/1eMrEE6G9KwNOAGbB9QXTKmwceS/YWRJuc6eJ2dIUZ1WsRyVlD4xHJGiNMi8vNCZ1BEPiY13sMOzhtbQ7QwESM3ss2CaqCsiS7eF+nXC51a4WKCLmyd/PPX35yaYyX8Hy+TfvET0eFvOod/D8DDCc590h3LkztrkBzWP3XOKex2Bit8InWJZtWbpmXqlg77F65OWG10fMxy5r+gZ31Y:FXData">
            <a:extLst>
              <a:ext uri="{FF2B5EF4-FFF2-40B4-BE49-F238E27FC236}">
                <a16:creationId xmlns:a16="http://schemas.microsoft.com/office/drawing/2014/main" id="{282498B2-E0BE-BD6E-A47B-5F33E443FDC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231" y="4981328"/>
            <a:ext cx="1520826" cy="13477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C664D0-6D57-A9AA-DA75-DED30E90B98F}"/>
              </a:ext>
            </a:extLst>
          </p:cNvPr>
          <p:cNvSpPr txBox="1"/>
          <p:nvPr/>
        </p:nvSpPr>
        <p:spPr>
          <a:xfrm>
            <a:off x="3512131" y="2406471"/>
            <a:ext cx="63870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3600" dirty="0"/>
              <a:t>We are </a:t>
            </a:r>
            <a:r>
              <a:rPr lang="en-ZA" sz="3600" b="1" dirty="0">
                <a:solidFill>
                  <a:srgbClr val="FF0000"/>
                </a:solidFill>
              </a:rPr>
              <a:t>DIVIDING</a:t>
            </a:r>
            <a:r>
              <a:rPr lang="en-ZA" sz="3600" dirty="0"/>
              <a:t> the numerator </a:t>
            </a:r>
          </a:p>
          <a:p>
            <a:r>
              <a:rPr lang="en-ZA" sz="3600" dirty="0"/>
              <a:t>and the denominator by </a:t>
            </a:r>
            <a:r>
              <a:rPr lang="en-ZA" sz="3600" i="1" dirty="0"/>
              <a:t>x.</a:t>
            </a:r>
          </a:p>
          <a:p>
            <a:endParaRPr lang="en-ZA" sz="3600" i="1" dirty="0"/>
          </a:p>
          <a:p>
            <a:r>
              <a:rPr lang="en-ZA" sz="3600" dirty="0"/>
              <a:t>We are NOT </a:t>
            </a:r>
            <a:r>
              <a:rPr lang="en-ZA" sz="3600" b="1" dirty="0">
                <a:solidFill>
                  <a:srgbClr val="FF0000"/>
                </a:solidFill>
              </a:rPr>
              <a:t>CANCELLING</a:t>
            </a:r>
            <a:r>
              <a:rPr lang="en-ZA" sz="3600" dirty="0"/>
              <a:t> the </a:t>
            </a:r>
            <a:r>
              <a:rPr lang="en-ZA" sz="3600" i="1" dirty="0" err="1"/>
              <a:t>x</a:t>
            </a:r>
            <a:r>
              <a:rPr lang="en-ZA" sz="3600" dirty="0" err="1"/>
              <a:t>s</a:t>
            </a:r>
            <a:endParaRPr lang="en-ZA" sz="3600" dirty="0"/>
          </a:p>
        </p:txBody>
      </p:sp>
      <p:pic>
        <p:nvPicPr>
          <p:cNvPr id="7" name="Picture 6" descr="5 add -5 &#10;&#10;&#10;efofex://fxe/117c1ae6df3d4dc487860f7e0df9d341/xxxxxxxxxx&#10;&#10;FXData:AAALynicxVbpbuJIEH4VryU0oNj4wmAIjWRz5CKEEDKZzM6uZIwBD/iI6YQkk5Hm777mPsm2u8rezeRYaf+sSPiq667u6qLbTxPfI+2nQ/YPlEOMp077ySZaBiMyDUJ/K4z8nTCJQzeSNF2SNcmUaqoqvfbhZmdElQT4000z45yQaQZdolb5epAT/Zzo5cRBThznxFFOHObEkGgcT4mawRi8n5PBUyf7ZN7ygnqkBqay9iyDA7DpE8xnCpEgcG7czzwWuzEgLvjGWjjTyQCCnrxpN3vXbvimnfeu3embdvN37UZv2oXv2tmw204mLzjszJuWZDVB0v6ld9adXo/7wuH0dCiML53hUVcQZUW5MrqK0pv2QFCrqorSH4mCuKI0aSnKbrer7oxqnC6V6USZ9LvyioabmqpsaRp4tDqnc7HTznjs23fnnXboU1eI3NAn4g1TWVH/noqCF0fUjygRNVFQUMlbuenWZ7xbupAtzt/Sh40v0IeEWWeGirfdip1EEjaB8E3YrQLqy9vE9fyWkKS+vEvdZF/4vkqZcOUHyxVtCVpyvy/M4nTup/IumNNVS1CZziao3kbeyvfW/rzVCt107WdWmFdLEL/odU0VQfPf9PRMr63wbDttBQqfxfMHgbOIKCyYvrxww2Dz0Prw02X9sA/ibfDotzQzobjeQQXsCucKmbNWFKehu9ln25wU7lleyyCSaZy01KxeXM9iSuPwGWvjL+gzRsqDcI58Q+XZJvbWchDNs+pY4GzXiyVTEjvmXlk2K20l+b8SICoPrmQbnO121mw4f+BC5NfGnuG98UBiXxGcKQO4BqgPwh3iLeID0Tne4/oOLpp9Dvcu+m8z9wHmnMrmG5/gFAf58YtZbA9+jgBFDmBOcjCYVYN1jKRhDLQ9xcIPX3gdgqQGRY1g9QngGuAzgAuAe+gBzAF8gAXAEuAMYAUQAHwFWANsAEKAMcA5wATgAmAKcAnwEeAqn4NwIiligkgRt4g3eGJn5GZRuidlebYnb9PyTJdrrlepKLpbSu4aJaOq1TSzqTfYSleLZd00TKvZaBq6YdXqpcVdafDljtz/Wi5re0Hl90jWKkrwG7MpjTOuJgO/LEcVECy2pW9Jyo5w4Xo0TrMJGS3Lle88p0vMcUpMFagLonEi77cJ4ifow0cALW8cVmS1zhUc3JXhyxbqv9ZCdhcMBmj3CA1t43HcEu72jhg8/o40Vfi5sSCfkxdhmuio92o0G6Uj4oXSOpTCUBpK4VDyhtJ6KJ0yeimtl5mKCYk0wKAOK+cC0AKIQZgA3ACkGOIaK8F2sY9eeeBwyTEo6sSoq7V6o8G1T1/u38GrFX2Gk+mzA8Ozw7vi5A2qYiIh1tDHn2SH6CZQ3YIaoOwA8ZJousWpXqFjEx0iOee51I6wP2KiQUfYC2LpOvTEmliWCt2/YqQB5WyI1dCAGzA/oLpkzBofSvZXRpqc6+BldoaY1VGRy3FB4bPOGSFOi8xPCp3DIvMxMXgHOzhtbA2xgYXUciPbLCgLZU0M8bEov17oGEWICYawdfLnjz84NceT8P9+DQ2KH4guf0c6/PsQIhzg1Ce9sXw9n9z379b/6Jsj8HYMK3yW9YjWqDfNhmlqDfBfhDpgZ6PjA5oz/wL84KYU:FXData">
            <a:extLst>
              <a:ext uri="{FF2B5EF4-FFF2-40B4-BE49-F238E27FC236}">
                <a16:creationId xmlns:a16="http://schemas.microsoft.com/office/drawing/2014/main" id="{DA16640C-D665-0859-19FB-8737DA55EC3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045" y="5135805"/>
            <a:ext cx="1857934" cy="13477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6F48ECC-DD6A-078A-C06D-B1500149B989}"/>
              </a:ext>
            </a:extLst>
          </p:cNvPr>
          <p:cNvSpPr txBox="1"/>
          <p:nvPr/>
        </p:nvSpPr>
        <p:spPr>
          <a:xfrm>
            <a:off x="802640" y="374471"/>
            <a:ext cx="4356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3600" dirty="0"/>
              <a:t>Mind your language…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34437D3-C14D-A802-F627-FF6ACE3FF1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9682" y="263346"/>
            <a:ext cx="2143125" cy="214312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3BA34B9-74F4-07C2-0327-2812DA10D548}"/>
              </a:ext>
            </a:extLst>
          </p:cNvPr>
          <p:cNvSpPr/>
          <p:nvPr/>
        </p:nvSpPr>
        <p:spPr>
          <a:xfrm>
            <a:off x="802640" y="2733842"/>
            <a:ext cx="2062480" cy="1746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59CF9D2-671B-D063-6F38-FF69B2A73C26}"/>
              </a:ext>
            </a:extLst>
          </p:cNvPr>
          <p:cNvSpPr/>
          <p:nvPr/>
        </p:nvSpPr>
        <p:spPr>
          <a:xfrm>
            <a:off x="798204" y="4480560"/>
            <a:ext cx="2062480" cy="1746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571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97D70E-FCB3-0746-5AF8-23AAFC6BD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AA235414-4D18-AE6E-A617-EDF07F86536D}"/>
              </a:ext>
            </a:extLst>
          </p:cNvPr>
          <p:cNvSpPr txBox="1"/>
          <p:nvPr/>
        </p:nvSpPr>
        <p:spPr>
          <a:xfrm>
            <a:off x="802640" y="374471"/>
            <a:ext cx="4356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3600" dirty="0"/>
              <a:t>Mind your language…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97A495C-D1AA-F261-E196-51F570ED80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9682" y="263346"/>
            <a:ext cx="2143125" cy="2143125"/>
          </a:xfrm>
          <a:prstGeom prst="rect">
            <a:avLst/>
          </a:prstGeom>
        </p:spPr>
      </p:pic>
      <p:pic>
        <p:nvPicPr>
          <p:cNvPr id="8" name="Picture 7" descr="2 x add 3 equals 7 &#10;&#10;&#10;efofex://fxe/92c448b499474018a0906c158b4820da/xxxxxxxxxx&#10;&#10;FXData:AAAMx3icxVfpbts4EH4VrQCjCSJZl+UrZgDJRy7buZym6XYXkGXZVmwdkZnYSVOgf/c190mW5Iy0TXMssH8KJ/6Gc3BmyOGQbj2dBz5pPR2wf6BcYj3ttZ4cYnAYklEYBStpGKyl8yTyYsUwFdVQbKWi68prH2F2QnRFgj/TtjnnmIw4tIleFuNeTnRzopMT+zlxlBOHOXGQE31iCBwQncMp6XE448A/fLY8oQ6pgKlqPItgHyLqEoxnBJ7AcW7chYlxNXrEg7kxF8F0OYDT4zftxu/a9d+089+1G7xpN3nXbvimXfSunQOr7f67zIzD99ysKka1CrLWb52T9uj6tCsdjAZ96fTS7R+2JVnVtCurrWmdUQcElbKuad2hLMlzStOmpq3X6/LaKifZTBuda+fdtjqn0bKiayuahT4tT+hE3mtxHvsOvMleKwqoJ8VeFBD5lqnMabChsuQnMQ1iSmRDljRU8udetgoY745O1brgr+jDMpDoQ8qsuaHmr1byXqpIy1D6Kq3nIQ3UVer5QVNKs0BdZ166K32bZ0w4D8LZnDYlI93sSuMkmwSZug4ndN6UdKazDMt3sT8P/EUwaTYjL1sE3ArjakryF7Nq6DJo/peeyfVamoh2r6VB4uNk8iAJFpGlKdNXp14ULh+aH346rh92QbwKH4OmYacUx2vIgB3iXIFP1oyTLPKWu2yZ02J6FtcsjFWapE2d54vjcUJpEj1jLYMpfcbIhBPBUW+pOl4m/kIN4wnPjjnmq14MmZK8Z252LFJraemvC4DUVOvXBlD5he43xBTeNV5hvNz4acMWDD0h7xzOGFuHDxLnimBb7UEfQH0QrhHvEB+IKXCD43voNc4ZtJ74/107D9DqddbixSVG8S47enEdOb2fPUCSPbgqBFjMqsaOjGKgD7QdYOIHL2btg6QCSQ1h9AngGuAzgAeAa+gDTAACgCnADOAEYA4QAtwALACWABHAj1ci2zOAC4ARwCXAR4Cr/CqAHckQU0SKuEK8xR07IbfT0oZsqeMddZVtjU214vnb25rpldL7WskqGxXDbpg1NjL1Yli1LbveqDUs06pXqqXpfan35Z5sft/aMnbC7T9j1djWwj+YTemUcw0V+FtqvA2C6ar0Nc3YFk49nyYZvyLi2db2NxHTJcY4IrYO1AUxBJHX2zniJ6jDRwAjLxyWZFlcZ46Lq9J/WULd10rIaYNBD+0eoaAd3I47Iqa9J5bwvyYNHW7cOsRz/MJNAyfqvOrNQemQ+JGyiJQoUvpK1Ff8vrLoKwNGz5TFjKvYEEgNDKowci8A6wAJCFOAW4AMXVxjJlguzuErbzwhOQJFE5d48HLl9l/N5TMYdNlW4a7hKXHz0tQxhAij7+J7xCWmDVS7oHoo20e8JIZZF1Sn0HGICZ7cs1zqxBh2QgyoBWdK6qYJ1bAg9boOdT9npAXpLEm9ZgA3ZPOA6owxK6IdOTeMtOF1hMfY7WNUh0UsRwWFb1p3iDgqIj8udA6KyE+JJWrXxT7jGIg1TKSSGzl2QdVR1kAXH4v0q4WOVbg4RxeOSf7+/pegJrgTAUd4CvaKq6EtHtGu+D4AD/vY70nnVL0JzsaD+4sfKuYQZjuCEb5JO8SoVRs2WzmjAvMXrvbZ3pj460Ew/wFKbP36:FXData">
            <a:extLst>
              <a:ext uri="{FF2B5EF4-FFF2-40B4-BE49-F238E27FC236}">
                <a16:creationId xmlns:a16="http://schemas.microsoft.com/office/drawing/2014/main" id="{4A7885D7-9CA4-57D3-85B5-60561D89393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67" y="1833369"/>
            <a:ext cx="1961833" cy="227730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D8D59C-1672-1202-2A2D-68C07FA731D2}"/>
              </a:ext>
            </a:extLst>
          </p:cNvPr>
          <p:cNvSpPr txBox="1"/>
          <p:nvPr/>
        </p:nvSpPr>
        <p:spPr>
          <a:xfrm>
            <a:off x="3512131" y="2406471"/>
            <a:ext cx="811231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dirty="0"/>
              <a:t>We are not</a:t>
            </a:r>
          </a:p>
          <a:p>
            <a:r>
              <a:rPr lang="en-ZA" sz="3600" b="1" dirty="0">
                <a:solidFill>
                  <a:srgbClr val="FF0000"/>
                </a:solidFill>
              </a:rPr>
              <a:t>TAKING THE 3 TO THE OTHER SIDE AND CHANGING THE SIGN</a:t>
            </a:r>
            <a:r>
              <a:rPr lang="en-ZA" sz="3600" dirty="0"/>
              <a:t> </a:t>
            </a:r>
          </a:p>
          <a:p>
            <a:r>
              <a:rPr lang="en-ZA" sz="3600" dirty="0"/>
              <a:t>nor are we</a:t>
            </a:r>
          </a:p>
          <a:p>
            <a:r>
              <a:rPr lang="en-ZA" sz="3600" b="1" dirty="0">
                <a:solidFill>
                  <a:srgbClr val="FF0000"/>
                </a:solidFill>
              </a:rPr>
              <a:t>TRANSPOSING THE 3</a:t>
            </a:r>
          </a:p>
          <a:p>
            <a:endParaRPr lang="en-ZA" sz="3600" i="1" dirty="0"/>
          </a:p>
          <a:p>
            <a:r>
              <a:rPr lang="en-ZA" sz="3600" dirty="0"/>
              <a:t>We are </a:t>
            </a:r>
            <a:r>
              <a:rPr lang="en-ZA" sz="3600" b="1" dirty="0">
                <a:solidFill>
                  <a:srgbClr val="FF0000"/>
                </a:solidFill>
              </a:rPr>
              <a:t>SUBTRACTING 3 FROM </a:t>
            </a:r>
            <a:r>
              <a:rPr lang="en-ZA" sz="3600" b="1" u="sng" dirty="0">
                <a:solidFill>
                  <a:srgbClr val="FF0000"/>
                </a:solidFill>
              </a:rPr>
              <a:t>BOTH</a:t>
            </a:r>
            <a:r>
              <a:rPr lang="en-ZA" sz="3600" b="1" dirty="0">
                <a:solidFill>
                  <a:srgbClr val="FF0000"/>
                </a:solidFill>
              </a:rPr>
              <a:t> SIDES</a:t>
            </a:r>
            <a:endParaRPr lang="en-ZA" sz="36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8E7BF34-0D72-EDAA-FCAD-E535268937ED}"/>
              </a:ext>
            </a:extLst>
          </p:cNvPr>
          <p:cNvSpPr/>
          <p:nvPr/>
        </p:nvSpPr>
        <p:spPr>
          <a:xfrm>
            <a:off x="802640" y="2316481"/>
            <a:ext cx="2062480" cy="646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70D92A5-C3E9-C439-91E3-4BE5F9C54139}"/>
              </a:ext>
            </a:extLst>
          </p:cNvPr>
          <p:cNvSpPr/>
          <p:nvPr/>
        </p:nvSpPr>
        <p:spPr>
          <a:xfrm>
            <a:off x="802640" y="2962813"/>
            <a:ext cx="2062480" cy="1347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88167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A14883-7B09-C140-BB8E-7C91B08547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42827-371E-6DD6-3745-CE9039A22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7A4FB-414C-9BFB-AAFE-20B8E8A32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nd your language</a:t>
            </a:r>
          </a:p>
          <a:p>
            <a:r>
              <a:rPr lang="en-US" dirty="0">
                <a:solidFill>
                  <a:prstClr val="black"/>
                </a:solidFill>
              </a:rPr>
              <a:t>Promote collaboration – learning is a social and emotional activity!</a:t>
            </a: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5009358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F7C73CC0-E04B-7061-AC18-B709B44B86CC}"/>
              </a:ext>
            </a:extLst>
          </p:cNvPr>
          <p:cNvGrpSpPr/>
          <p:nvPr/>
        </p:nvGrpSpPr>
        <p:grpSpPr>
          <a:xfrm>
            <a:off x="-536528" y="-1088194"/>
            <a:ext cx="13375706" cy="8322114"/>
            <a:chOff x="4120413" y="511388"/>
            <a:chExt cx="7739744" cy="4815524"/>
          </a:xfrm>
        </p:grpSpPr>
        <p:pic>
          <p:nvPicPr>
            <p:cNvPr id="6" name="Picture 2" descr="Image result for learning retention rates">
              <a:extLst>
                <a:ext uri="{FF2B5EF4-FFF2-40B4-BE49-F238E27FC236}">
                  <a16:creationId xmlns:a16="http://schemas.microsoft.com/office/drawing/2014/main" id="{1D5CF50A-C407-026A-E11E-2B1F8AA777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413234" y="1360197"/>
              <a:ext cx="7297743" cy="3510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F888F25-ABB5-29D5-7654-6732DEAB6C57}"/>
                </a:ext>
              </a:extLst>
            </p:cNvPr>
            <p:cNvSpPr/>
            <p:nvPr/>
          </p:nvSpPr>
          <p:spPr>
            <a:xfrm>
              <a:off x="4120413" y="511388"/>
              <a:ext cx="338027" cy="48155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ZA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21F0ED9-1DE2-4BF7-27ED-0363521857FB}"/>
                </a:ext>
              </a:extLst>
            </p:cNvPr>
            <p:cNvSpPr/>
            <p:nvPr/>
          </p:nvSpPr>
          <p:spPr>
            <a:xfrm>
              <a:off x="11522130" y="511388"/>
              <a:ext cx="338027" cy="48155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ZA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474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0CFD47-6891-9AD1-7C37-AA3AF8B7F4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CFDA3-04F1-59E3-C583-73A18E7AA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5CCBB1-5C4D-41F8-5389-8B4C7B755A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r>
              <a:rPr lang="en-US" dirty="0">
                <a:solidFill>
                  <a:prstClr val="black"/>
                </a:solidFill>
              </a:rPr>
              <a:t>Promote collaboration – learning is a social and emotional activity!</a:t>
            </a:r>
          </a:p>
          <a:p>
            <a:r>
              <a:rPr lang="en-US" dirty="0">
                <a:solidFill>
                  <a:prstClr val="black"/>
                </a:solidFill>
              </a:rPr>
              <a:t>Do LOADS of small, low-stakes assessments</a:t>
            </a:r>
          </a:p>
          <a:p>
            <a:r>
              <a:rPr lang="en-US" dirty="0">
                <a:solidFill>
                  <a:prstClr val="black"/>
                </a:solidFill>
              </a:rPr>
              <a:t>Help bridge the concrete-abstract divide</a:t>
            </a:r>
          </a:p>
          <a:p>
            <a:pPr marL="0" indent="0">
              <a:buNone/>
            </a:pPr>
            <a:endParaRPr lang="en-US" dirty="0">
              <a:solidFill>
                <a:prstClr val="black"/>
              </a:solidFill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ZA" kern="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067971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C89EFA-7E4C-42DD-607B-6C502C0418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529A8AA-D5C3-5478-2EA1-88A8E87DA0EB}"/>
              </a:ext>
            </a:extLst>
          </p:cNvPr>
          <p:cNvSpPr txBox="1"/>
          <p:nvPr/>
        </p:nvSpPr>
        <p:spPr>
          <a:xfrm>
            <a:off x="0" y="294640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role of the teacher</a:t>
            </a:r>
            <a:endParaRPr kumimoji="0" lang="en-ZA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2834F5-4F87-1542-5702-DDC64C3986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2183" y="1239624"/>
            <a:ext cx="8047634" cy="437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2778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89C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67E3EA47-FF1A-4B7D-B9C5-57F89CE0A4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907" y="0"/>
            <a:ext cx="919162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>
            <a:extLst>
              <a:ext uri="{FF2B5EF4-FFF2-40B4-BE49-F238E27FC236}">
                <a16:creationId xmlns:a16="http://schemas.microsoft.com/office/drawing/2014/main" id="{86A0179D-6BCD-4FFB-84DE-0C7BD40A91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0"/>
            <a:ext cx="9239250" cy="688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F65FF0-8969-429F-8791-8318063C912A}"/>
              </a:ext>
            </a:extLst>
          </p:cNvPr>
          <p:cNvSpPr txBox="1"/>
          <p:nvPr/>
        </p:nvSpPr>
        <p:spPr>
          <a:xfrm>
            <a:off x="4914900" y="2782669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41A914-BF91-4B05-926B-89B41C8E338B}"/>
              </a:ext>
            </a:extLst>
          </p:cNvPr>
          <p:cNvSpPr txBox="1"/>
          <p:nvPr/>
        </p:nvSpPr>
        <p:spPr>
          <a:xfrm>
            <a:off x="6229350" y="2268319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2657FB-2C86-454A-9E5D-DDAB9CE41E44}"/>
              </a:ext>
            </a:extLst>
          </p:cNvPr>
          <p:cNvSpPr txBox="1"/>
          <p:nvPr/>
        </p:nvSpPr>
        <p:spPr>
          <a:xfrm>
            <a:off x="7276817" y="2782668"/>
            <a:ext cx="623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ZA" sz="3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E8B3D4-255B-4BD2-86E4-EA58C98C3934}"/>
              </a:ext>
            </a:extLst>
          </p:cNvPr>
          <p:cNvSpPr txBox="1"/>
          <p:nvPr/>
        </p:nvSpPr>
        <p:spPr>
          <a:xfrm>
            <a:off x="5095874" y="5468719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3B4A43-6649-4FC2-A0A8-18741DC4F010}"/>
              </a:ext>
            </a:extLst>
          </p:cNvPr>
          <p:cNvSpPr txBox="1"/>
          <p:nvPr/>
        </p:nvSpPr>
        <p:spPr>
          <a:xfrm>
            <a:off x="6096000" y="4963894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408F80-9D39-43BD-B351-3BCF2DBCF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9469" y="2268318"/>
          <a:ext cx="259424" cy="61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408F80-9D39-43BD-B351-3BCF2DBCF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9469" y="2268318"/>
                        <a:ext cx="259424" cy="61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7E615F2-2CE2-443F-A998-B6E769C9A1CB}"/>
              </a:ext>
            </a:extLst>
          </p:cNvPr>
          <p:cNvSpPr txBox="1"/>
          <p:nvPr/>
        </p:nvSpPr>
        <p:spPr>
          <a:xfrm>
            <a:off x="7276817" y="5468719"/>
            <a:ext cx="623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ZA" sz="3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12" name="Graphic 11" descr="Crying face with no fill">
            <a:extLst>
              <a:ext uri="{FF2B5EF4-FFF2-40B4-BE49-F238E27FC236}">
                <a16:creationId xmlns:a16="http://schemas.microsoft.com/office/drawing/2014/main" id="{F8C3B110-3C85-4011-AB25-DD168E015E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456198" y="4365594"/>
            <a:ext cx="1992094" cy="199209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430EE48-8292-4C48-A792-EE9894ABB55A}"/>
              </a:ext>
            </a:extLst>
          </p:cNvPr>
          <p:cNvSpPr txBox="1"/>
          <p:nvPr/>
        </p:nvSpPr>
        <p:spPr>
          <a:xfrm>
            <a:off x="1783554" y="3275037"/>
            <a:ext cx="623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ZA" sz="3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11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3D87CB-D7B0-72BB-28E8-4797E57B0C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A9D1F-E53B-39EE-470D-716EA80EB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70F8A-365D-430C-AEC2-EAD274347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r>
              <a:rPr lang="en-US" dirty="0">
                <a:solidFill>
                  <a:prstClr val="black"/>
                </a:solidFill>
              </a:rPr>
              <a:t>Promote collaboration – learning is a social and emotional activity!</a:t>
            </a:r>
          </a:p>
          <a:p>
            <a:r>
              <a:rPr lang="en-US" dirty="0">
                <a:solidFill>
                  <a:prstClr val="black"/>
                </a:solidFill>
              </a:rPr>
              <a:t>Do LOADS of small, low-stakes assessments</a:t>
            </a:r>
          </a:p>
          <a:p>
            <a:r>
              <a:rPr lang="en-US" dirty="0">
                <a:solidFill>
                  <a:prstClr val="black"/>
                </a:solidFill>
              </a:rPr>
              <a:t>Help bridge the concrete-abstract divide</a:t>
            </a:r>
          </a:p>
          <a:p>
            <a:r>
              <a:rPr lang="en-US" dirty="0">
                <a:solidFill>
                  <a:prstClr val="black"/>
                </a:solidFill>
              </a:rPr>
              <a:t>Use technology to help explain things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34983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C6D50F2-7D88-FD76-C583-D1D6CD33E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5864948" cy="3429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FE4072-D517-380A-4E3A-2EDD3437C4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7900" y="4307840"/>
            <a:ext cx="6294100" cy="247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283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53F2A39-288D-71A8-B9E1-09837A6AB0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13318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321" name="Arc 13320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420882-4D57-7846-742A-647F4EA49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613020"/>
            <a:ext cx="5085580" cy="1250366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It’s all about relationships</a:t>
            </a:r>
          </a:p>
        </p:txBody>
      </p:sp>
      <p:sp>
        <p:nvSpPr>
          <p:cNvPr id="13323" name="Oval 13322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314" name="Picture 2" descr="http://3.bp.blogspot.com/_RG9_WyRUwAE/TEGIGpVdvhI/AAAAAAAACNc/SSIHY9rSC5g/s400/Relationshi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3" r="12946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5" name="Rectangle 13324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44965" y="3429000"/>
            <a:ext cx="4243589" cy="332066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Time</a:t>
            </a:r>
          </a:p>
          <a:p>
            <a:r>
              <a:rPr lang="en-US" sz="3600" dirty="0">
                <a:solidFill>
                  <a:schemeClr val="bg1"/>
                </a:solidFill>
              </a:rPr>
              <a:t>Trust</a:t>
            </a:r>
          </a:p>
          <a:p>
            <a:r>
              <a:rPr lang="en-US" sz="3600" dirty="0">
                <a:solidFill>
                  <a:schemeClr val="bg1"/>
                </a:solidFill>
              </a:rPr>
              <a:t>Vulnerability</a:t>
            </a:r>
          </a:p>
          <a:p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5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36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FBFD99-7AD9-C736-D042-1062118355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AEC48-B74B-399B-B186-91C920A26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me big ideas in teaching Mat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6DDF0-2270-0FDC-3A79-0149BD9519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rever possible make connections between topics explicit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LWAYS go back to basics</a:t>
            </a:r>
          </a:p>
          <a:p>
            <a:r>
              <a:rPr lang="en-ZA" kern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ake connections with the real world</a:t>
            </a:r>
          </a:p>
          <a:p>
            <a:r>
              <a:rPr lang="en-US" dirty="0">
                <a:solidFill>
                  <a:prstClr val="black"/>
                </a:solidFill>
              </a:rPr>
              <a:t>Promote collaboration – learning is a social and emotional activity!</a:t>
            </a:r>
          </a:p>
          <a:p>
            <a:r>
              <a:rPr lang="en-US" dirty="0">
                <a:solidFill>
                  <a:prstClr val="black"/>
                </a:solidFill>
              </a:rPr>
              <a:t>Do LOADS of small, low-stakes assessments</a:t>
            </a:r>
          </a:p>
          <a:p>
            <a:r>
              <a:rPr lang="en-US" dirty="0">
                <a:solidFill>
                  <a:prstClr val="black"/>
                </a:solidFill>
              </a:rPr>
              <a:t>Help bridge the concrete-abstract divide</a:t>
            </a:r>
          </a:p>
          <a:p>
            <a:r>
              <a:rPr lang="en-US" dirty="0">
                <a:solidFill>
                  <a:prstClr val="black"/>
                </a:solidFill>
              </a:rPr>
              <a:t>Use technology to help explain things</a:t>
            </a:r>
          </a:p>
          <a:p>
            <a:r>
              <a:rPr lang="en-US" dirty="0">
                <a:solidFill>
                  <a:prstClr val="black"/>
                </a:solidFill>
              </a:rPr>
              <a:t>Use manipulatives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3239194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3701D9-7588-A2E9-00E1-24A17ADD4E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0952F94-69ED-C8CA-D27A-1DA97DD29159}"/>
              </a:ext>
            </a:extLst>
          </p:cNvPr>
          <p:cNvSpPr/>
          <p:nvPr/>
        </p:nvSpPr>
        <p:spPr>
          <a:xfrm>
            <a:off x="865101" y="928688"/>
            <a:ext cx="1047736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In 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hematic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education, a 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nipulative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is an object which is designed so that a learner can perceive some 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hematical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concept by manipulating it, hence its name. The use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nipulative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provides a way for children to learn concepts through developmentally appropriate hands-on experience”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Wikipedia)</a:t>
            </a:r>
            <a:endParaRPr kumimoji="0" lang="en-ZA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5878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5C6140F-813B-3636-FEC0-F1A2595CA1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3984" y="223520"/>
            <a:ext cx="12299968" cy="641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7709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BC6AE16-53CC-46D9-DF24-773DDBD9BB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838" y="203200"/>
            <a:ext cx="8174324" cy="645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8572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2DDECC-500C-8796-6EC4-CB5BBF1144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863" y="254001"/>
            <a:ext cx="7662274" cy="634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660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DE90868-4286-8CF8-5B36-8969CF1FB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241" y="57173"/>
            <a:ext cx="7335518" cy="6743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4993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7D3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40FBE23-B549-4F2B-C06D-F8247A59CE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179FF-3D79-96E3-4FD2-33FB9D6C8DD9}"/>
              </a:ext>
            </a:extLst>
          </p:cNvPr>
          <p:cNvSpPr txBox="1">
            <a:spLocks/>
          </p:cNvSpPr>
          <p:nvPr/>
        </p:nvSpPr>
        <p:spPr>
          <a:xfrm>
            <a:off x="743310" y="1190713"/>
            <a:ext cx="10515600" cy="4351338"/>
          </a:xfrm>
          <a:custGeom>
            <a:avLst/>
            <a:gdLst>
              <a:gd name="csX0" fmla="*/ 0 w 10515600"/>
              <a:gd name="csY0" fmla="*/ 0 h 4351338"/>
              <a:gd name="csX1" fmla="*/ 762381 w 10515600"/>
              <a:gd name="csY1" fmla="*/ 0 h 4351338"/>
              <a:gd name="csX2" fmla="*/ 1524762 w 10515600"/>
              <a:gd name="csY2" fmla="*/ 0 h 4351338"/>
              <a:gd name="csX3" fmla="*/ 2392299 w 10515600"/>
              <a:gd name="csY3" fmla="*/ 0 h 4351338"/>
              <a:gd name="csX4" fmla="*/ 2944368 w 10515600"/>
              <a:gd name="csY4" fmla="*/ 0 h 4351338"/>
              <a:gd name="csX5" fmla="*/ 3601593 w 10515600"/>
              <a:gd name="csY5" fmla="*/ 0 h 4351338"/>
              <a:gd name="csX6" fmla="*/ 4363974 w 10515600"/>
              <a:gd name="csY6" fmla="*/ 0 h 4351338"/>
              <a:gd name="csX7" fmla="*/ 4705731 w 10515600"/>
              <a:gd name="csY7" fmla="*/ 0 h 4351338"/>
              <a:gd name="csX8" fmla="*/ 5362956 w 10515600"/>
              <a:gd name="csY8" fmla="*/ 0 h 4351338"/>
              <a:gd name="csX9" fmla="*/ 6020181 w 10515600"/>
              <a:gd name="csY9" fmla="*/ 0 h 4351338"/>
              <a:gd name="csX10" fmla="*/ 6361938 w 10515600"/>
              <a:gd name="csY10" fmla="*/ 0 h 4351338"/>
              <a:gd name="csX11" fmla="*/ 7229475 w 10515600"/>
              <a:gd name="csY11" fmla="*/ 0 h 4351338"/>
              <a:gd name="csX12" fmla="*/ 7676388 w 10515600"/>
              <a:gd name="csY12" fmla="*/ 0 h 4351338"/>
              <a:gd name="csX13" fmla="*/ 8438769 w 10515600"/>
              <a:gd name="csY13" fmla="*/ 0 h 4351338"/>
              <a:gd name="csX14" fmla="*/ 9306306 w 10515600"/>
              <a:gd name="csY14" fmla="*/ 0 h 4351338"/>
              <a:gd name="csX15" fmla="*/ 10515600 w 10515600"/>
              <a:gd name="csY15" fmla="*/ 0 h 4351338"/>
              <a:gd name="csX16" fmla="*/ 10515600 w 10515600"/>
              <a:gd name="csY16" fmla="*/ 708646 h 4351338"/>
              <a:gd name="csX17" fmla="*/ 10515600 w 10515600"/>
              <a:gd name="csY17" fmla="*/ 1286753 h 4351338"/>
              <a:gd name="csX18" fmla="*/ 10515600 w 10515600"/>
              <a:gd name="csY18" fmla="*/ 1951886 h 4351338"/>
              <a:gd name="csX19" fmla="*/ 10515600 w 10515600"/>
              <a:gd name="csY19" fmla="*/ 2442965 h 4351338"/>
              <a:gd name="csX20" fmla="*/ 10515600 w 10515600"/>
              <a:gd name="csY20" fmla="*/ 3021072 h 4351338"/>
              <a:gd name="csX21" fmla="*/ 10515600 w 10515600"/>
              <a:gd name="csY21" fmla="*/ 3555665 h 4351338"/>
              <a:gd name="csX22" fmla="*/ 10515600 w 10515600"/>
              <a:gd name="csY22" fmla="*/ 4351338 h 4351338"/>
              <a:gd name="csX23" fmla="*/ 10173843 w 10515600"/>
              <a:gd name="csY23" fmla="*/ 4351338 h 4351338"/>
              <a:gd name="csX24" fmla="*/ 9621774 w 10515600"/>
              <a:gd name="csY24" fmla="*/ 4351338 h 4351338"/>
              <a:gd name="csX25" fmla="*/ 9280017 w 10515600"/>
              <a:gd name="csY25" fmla="*/ 4351338 h 4351338"/>
              <a:gd name="csX26" fmla="*/ 8833104 w 10515600"/>
              <a:gd name="csY26" fmla="*/ 4351338 h 4351338"/>
              <a:gd name="csX27" fmla="*/ 8386191 w 10515600"/>
              <a:gd name="csY27" fmla="*/ 4351338 h 4351338"/>
              <a:gd name="csX28" fmla="*/ 7728966 w 10515600"/>
              <a:gd name="csY28" fmla="*/ 4351338 h 4351338"/>
              <a:gd name="csX29" fmla="*/ 6861429 w 10515600"/>
              <a:gd name="csY29" fmla="*/ 4351338 h 4351338"/>
              <a:gd name="csX30" fmla="*/ 6204204 w 10515600"/>
              <a:gd name="csY30" fmla="*/ 4351338 h 4351338"/>
              <a:gd name="csX31" fmla="*/ 5652135 w 10515600"/>
              <a:gd name="csY31" fmla="*/ 4351338 h 4351338"/>
              <a:gd name="csX32" fmla="*/ 5100066 w 10515600"/>
              <a:gd name="csY32" fmla="*/ 4351338 h 4351338"/>
              <a:gd name="csX33" fmla="*/ 4758309 w 10515600"/>
              <a:gd name="csY33" fmla="*/ 4351338 h 4351338"/>
              <a:gd name="csX34" fmla="*/ 3995928 w 10515600"/>
              <a:gd name="csY34" fmla="*/ 4351338 h 4351338"/>
              <a:gd name="csX35" fmla="*/ 3654171 w 10515600"/>
              <a:gd name="csY35" fmla="*/ 4351338 h 4351338"/>
              <a:gd name="csX36" fmla="*/ 3102102 w 10515600"/>
              <a:gd name="csY36" fmla="*/ 4351338 h 4351338"/>
              <a:gd name="csX37" fmla="*/ 2339721 w 10515600"/>
              <a:gd name="csY37" fmla="*/ 4351338 h 4351338"/>
              <a:gd name="csX38" fmla="*/ 1472184 w 10515600"/>
              <a:gd name="csY38" fmla="*/ 4351338 h 4351338"/>
              <a:gd name="csX39" fmla="*/ 814959 w 10515600"/>
              <a:gd name="csY39" fmla="*/ 4351338 h 4351338"/>
              <a:gd name="csX40" fmla="*/ 0 w 10515600"/>
              <a:gd name="csY40" fmla="*/ 4351338 h 4351338"/>
              <a:gd name="csX41" fmla="*/ 0 w 10515600"/>
              <a:gd name="csY41" fmla="*/ 3642692 h 4351338"/>
              <a:gd name="csX42" fmla="*/ 0 w 10515600"/>
              <a:gd name="csY42" fmla="*/ 3108099 h 4351338"/>
              <a:gd name="csX43" fmla="*/ 0 w 10515600"/>
              <a:gd name="csY43" fmla="*/ 2442965 h 4351338"/>
              <a:gd name="csX44" fmla="*/ 0 w 10515600"/>
              <a:gd name="csY44" fmla="*/ 1821346 h 4351338"/>
              <a:gd name="csX45" fmla="*/ 0 w 10515600"/>
              <a:gd name="csY45" fmla="*/ 1199726 h 4351338"/>
              <a:gd name="csX46" fmla="*/ 0 w 10515600"/>
              <a:gd name="csY46" fmla="*/ 665133 h 4351338"/>
              <a:gd name="csX47" fmla="*/ 0 w 10515600"/>
              <a:gd name="csY47" fmla="*/ 0 h 435133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515600" h="4351338" fill="none" extrusionOk="0">
                <a:moveTo>
                  <a:pt x="0" y="0"/>
                </a:moveTo>
                <a:cubicBezTo>
                  <a:pt x="338601" y="30328"/>
                  <a:pt x="487992" y="3091"/>
                  <a:pt x="762381" y="0"/>
                </a:cubicBezTo>
                <a:cubicBezTo>
                  <a:pt x="1036770" y="-3091"/>
                  <a:pt x="1218347" y="-648"/>
                  <a:pt x="1524762" y="0"/>
                </a:cubicBezTo>
                <a:cubicBezTo>
                  <a:pt x="1831177" y="648"/>
                  <a:pt x="1990129" y="27600"/>
                  <a:pt x="2392299" y="0"/>
                </a:cubicBezTo>
                <a:cubicBezTo>
                  <a:pt x="2794469" y="-27600"/>
                  <a:pt x="2818840" y="464"/>
                  <a:pt x="2944368" y="0"/>
                </a:cubicBezTo>
                <a:cubicBezTo>
                  <a:pt x="3069896" y="-464"/>
                  <a:pt x="3421461" y="-14089"/>
                  <a:pt x="3601593" y="0"/>
                </a:cubicBezTo>
                <a:cubicBezTo>
                  <a:pt x="3781725" y="14089"/>
                  <a:pt x="4133044" y="37253"/>
                  <a:pt x="4363974" y="0"/>
                </a:cubicBezTo>
                <a:cubicBezTo>
                  <a:pt x="4594904" y="-37253"/>
                  <a:pt x="4611647" y="15245"/>
                  <a:pt x="4705731" y="0"/>
                </a:cubicBezTo>
                <a:cubicBezTo>
                  <a:pt x="4799815" y="-15245"/>
                  <a:pt x="5088153" y="-1104"/>
                  <a:pt x="5362956" y="0"/>
                </a:cubicBezTo>
                <a:cubicBezTo>
                  <a:pt x="5637759" y="1104"/>
                  <a:pt x="5883879" y="-8618"/>
                  <a:pt x="6020181" y="0"/>
                </a:cubicBezTo>
                <a:cubicBezTo>
                  <a:pt x="6156483" y="8618"/>
                  <a:pt x="6259820" y="-4351"/>
                  <a:pt x="6361938" y="0"/>
                </a:cubicBezTo>
                <a:cubicBezTo>
                  <a:pt x="6464056" y="4351"/>
                  <a:pt x="6957949" y="19345"/>
                  <a:pt x="7229475" y="0"/>
                </a:cubicBezTo>
                <a:cubicBezTo>
                  <a:pt x="7501001" y="-19345"/>
                  <a:pt x="7544401" y="22257"/>
                  <a:pt x="7676388" y="0"/>
                </a:cubicBezTo>
                <a:cubicBezTo>
                  <a:pt x="7808375" y="-22257"/>
                  <a:pt x="8139537" y="11207"/>
                  <a:pt x="8438769" y="0"/>
                </a:cubicBezTo>
                <a:cubicBezTo>
                  <a:pt x="8738001" y="-11207"/>
                  <a:pt x="8900799" y="-25996"/>
                  <a:pt x="9306306" y="0"/>
                </a:cubicBezTo>
                <a:cubicBezTo>
                  <a:pt x="9711813" y="25996"/>
                  <a:pt x="9943947" y="-51729"/>
                  <a:pt x="10515600" y="0"/>
                </a:cubicBezTo>
                <a:cubicBezTo>
                  <a:pt x="10505940" y="159237"/>
                  <a:pt x="10502607" y="546596"/>
                  <a:pt x="10515600" y="708646"/>
                </a:cubicBezTo>
                <a:cubicBezTo>
                  <a:pt x="10528593" y="870696"/>
                  <a:pt x="10499891" y="1130096"/>
                  <a:pt x="10515600" y="1286753"/>
                </a:cubicBezTo>
                <a:cubicBezTo>
                  <a:pt x="10531309" y="1443410"/>
                  <a:pt x="10521005" y="1712692"/>
                  <a:pt x="10515600" y="1951886"/>
                </a:cubicBezTo>
                <a:cubicBezTo>
                  <a:pt x="10510195" y="2191080"/>
                  <a:pt x="10502883" y="2270426"/>
                  <a:pt x="10515600" y="2442965"/>
                </a:cubicBezTo>
                <a:cubicBezTo>
                  <a:pt x="10528317" y="2615504"/>
                  <a:pt x="10517841" y="2856132"/>
                  <a:pt x="10515600" y="3021072"/>
                </a:cubicBezTo>
                <a:cubicBezTo>
                  <a:pt x="10513359" y="3186012"/>
                  <a:pt x="10525221" y="3379735"/>
                  <a:pt x="10515600" y="3555665"/>
                </a:cubicBezTo>
                <a:cubicBezTo>
                  <a:pt x="10505979" y="3731595"/>
                  <a:pt x="10532491" y="4188353"/>
                  <a:pt x="10515600" y="4351338"/>
                </a:cubicBezTo>
                <a:cubicBezTo>
                  <a:pt x="10396275" y="4351651"/>
                  <a:pt x="10313020" y="4350607"/>
                  <a:pt x="10173843" y="4351338"/>
                </a:cubicBezTo>
                <a:cubicBezTo>
                  <a:pt x="10034666" y="4352069"/>
                  <a:pt x="9840767" y="4326666"/>
                  <a:pt x="9621774" y="4351338"/>
                </a:cubicBezTo>
                <a:cubicBezTo>
                  <a:pt x="9402781" y="4376010"/>
                  <a:pt x="9410646" y="4348056"/>
                  <a:pt x="9280017" y="4351338"/>
                </a:cubicBezTo>
                <a:cubicBezTo>
                  <a:pt x="9149388" y="4354620"/>
                  <a:pt x="8930008" y="4371934"/>
                  <a:pt x="8833104" y="4351338"/>
                </a:cubicBezTo>
                <a:cubicBezTo>
                  <a:pt x="8736200" y="4330742"/>
                  <a:pt x="8590959" y="4351132"/>
                  <a:pt x="8386191" y="4351338"/>
                </a:cubicBezTo>
                <a:cubicBezTo>
                  <a:pt x="8181423" y="4351544"/>
                  <a:pt x="7886276" y="4352961"/>
                  <a:pt x="7728966" y="4351338"/>
                </a:cubicBezTo>
                <a:cubicBezTo>
                  <a:pt x="7571657" y="4349715"/>
                  <a:pt x="7204705" y="4347026"/>
                  <a:pt x="6861429" y="4351338"/>
                </a:cubicBezTo>
                <a:cubicBezTo>
                  <a:pt x="6518153" y="4355650"/>
                  <a:pt x="6436693" y="4331708"/>
                  <a:pt x="6204204" y="4351338"/>
                </a:cubicBezTo>
                <a:cubicBezTo>
                  <a:pt x="5971716" y="4370968"/>
                  <a:pt x="5903443" y="4370899"/>
                  <a:pt x="5652135" y="4351338"/>
                </a:cubicBezTo>
                <a:cubicBezTo>
                  <a:pt x="5400827" y="4331777"/>
                  <a:pt x="5358361" y="4345324"/>
                  <a:pt x="5100066" y="4351338"/>
                </a:cubicBezTo>
                <a:cubicBezTo>
                  <a:pt x="4841771" y="4357352"/>
                  <a:pt x="4887088" y="4344456"/>
                  <a:pt x="4758309" y="4351338"/>
                </a:cubicBezTo>
                <a:cubicBezTo>
                  <a:pt x="4629530" y="4358220"/>
                  <a:pt x="4207945" y="4337979"/>
                  <a:pt x="3995928" y="4351338"/>
                </a:cubicBezTo>
                <a:cubicBezTo>
                  <a:pt x="3783911" y="4364697"/>
                  <a:pt x="3732975" y="4359739"/>
                  <a:pt x="3654171" y="4351338"/>
                </a:cubicBezTo>
                <a:cubicBezTo>
                  <a:pt x="3575367" y="4342937"/>
                  <a:pt x="3232488" y="4369777"/>
                  <a:pt x="3102102" y="4351338"/>
                </a:cubicBezTo>
                <a:cubicBezTo>
                  <a:pt x="2971716" y="4332899"/>
                  <a:pt x="2503612" y="4363604"/>
                  <a:pt x="2339721" y="4351338"/>
                </a:cubicBezTo>
                <a:cubicBezTo>
                  <a:pt x="2175830" y="4339072"/>
                  <a:pt x="1826915" y="4360241"/>
                  <a:pt x="1472184" y="4351338"/>
                </a:cubicBezTo>
                <a:cubicBezTo>
                  <a:pt x="1117453" y="4342435"/>
                  <a:pt x="1140472" y="4363776"/>
                  <a:pt x="814959" y="4351338"/>
                </a:cubicBezTo>
                <a:cubicBezTo>
                  <a:pt x="489446" y="4338900"/>
                  <a:pt x="398965" y="4371632"/>
                  <a:pt x="0" y="4351338"/>
                </a:cubicBezTo>
                <a:cubicBezTo>
                  <a:pt x="-13908" y="4137642"/>
                  <a:pt x="3818" y="3867332"/>
                  <a:pt x="0" y="3642692"/>
                </a:cubicBezTo>
                <a:cubicBezTo>
                  <a:pt x="-3818" y="3418052"/>
                  <a:pt x="-18029" y="3247227"/>
                  <a:pt x="0" y="3108099"/>
                </a:cubicBezTo>
                <a:cubicBezTo>
                  <a:pt x="18029" y="2968971"/>
                  <a:pt x="20807" y="2709913"/>
                  <a:pt x="0" y="2442965"/>
                </a:cubicBezTo>
                <a:cubicBezTo>
                  <a:pt x="-20807" y="2176017"/>
                  <a:pt x="1564" y="2026100"/>
                  <a:pt x="0" y="1821346"/>
                </a:cubicBezTo>
                <a:cubicBezTo>
                  <a:pt x="-1564" y="1616592"/>
                  <a:pt x="24599" y="1441108"/>
                  <a:pt x="0" y="1199726"/>
                </a:cubicBezTo>
                <a:cubicBezTo>
                  <a:pt x="-24599" y="958344"/>
                  <a:pt x="11228" y="835369"/>
                  <a:pt x="0" y="665133"/>
                </a:cubicBezTo>
                <a:cubicBezTo>
                  <a:pt x="-11228" y="494897"/>
                  <a:pt x="16237" y="142827"/>
                  <a:pt x="0" y="0"/>
                </a:cubicBezTo>
                <a:close/>
              </a:path>
              <a:path w="10515600" h="4351338" stroke="0" extrusionOk="0">
                <a:moveTo>
                  <a:pt x="0" y="0"/>
                </a:moveTo>
                <a:cubicBezTo>
                  <a:pt x="232544" y="23948"/>
                  <a:pt x="477089" y="-23303"/>
                  <a:pt x="657225" y="0"/>
                </a:cubicBezTo>
                <a:cubicBezTo>
                  <a:pt x="837361" y="23303"/>
                  <a:pt x="1022977" y="4900"/>
                  <a:pt x="1209294" y="0"/>
                </a:cubicBezTo>
                <a:cubicBezTo>
                  <a:pt x="1395611" y="-4900"/>
                  <a:pt x="1441336" y="2318"/>
                  <a:pt x="1656207" y="0"/>
                </a:cubicBezTo>
                <a:cubicBezTo>
                  <a:pt x="1871078" y="-2318"/>
                  <a:pt x="2076126" y="6600"/>
                  <a:pt x="2313432" y="0"/>
                </a:cubicBezTo>
                <a:cubicBezTo>
                  <a:pt x="2550739" y="-6600"/>
                  <a:pt x="2600054" y="-24145"/>
                  <a:pt x="2865501" y="0"/>
                </a:cubicBezTo>
                <a:cubicBezTo>
                  <a:pt x="3130948" y="24145"/>
                  <a:pt x="3289666" y="7212"/>
                  <a:pt x="3522726" y="0"/>
                </a:cubicBezTo>
                <a:cubicBezTo>
                  <a:pt x="3755786" y="-7212"/>
                  <a:pt x="3882292" y="6929"/>
                  <a:pt x="4074795" y="0"/>
                </a:cubicBezTo>
                <a:cubicBezTo>
                  <a:pt x="4267298" y="-6929"/>
                  <a:pt x="4546063" y="37247"/>
                  <a:pt x="4942332" y="0"/>
                </a:cubicBezTo>
                <a:cubicBezTo>
                  <a:pt x="5338601" y="-37247"/>
                  <a:pt x="5462376" y="2219"/>
                  <a:pt x="5599557" y="0"/>
                </a:cubicBezTo>
                <a:cubicBezTo>
                  <a:pt x="5736738" y="-2219"/>
                  <a:pt x="5846723" y="-5503"/>
                  <a:pt x="5941314" y="0"/>
                </a:cubicBezTo>
                <a:cubicBezTo>
                  <a:pt x="6035905" y="5503"/>
                  <a:pt x="6296729" y="-22744"/>
                  <a:pt x="6598539" y="0"/>
                </a:cubicBezTo>
                <a:cubicBezTo>
                  <a:pt x="6900349" y="22744"/>
                  <a:pt x="7241624" y="-35179"/>
                  <a:pt x="7466076" y="0"/>
                </a:cubicBezTo>
                <a:cubicBezTo>
                  <a:pt x="7690528" y="35179"/>
                  <a:pt x="7809741" y="13534"/>
                  <a:pt x="8123301" y="0"/>
                </a:cubicBezTo>
                <a:cubicBezTo>
                  <a:pt x="8436861" y="-13534"/>
                  <a:pt x="8355984" y="-7429"/>
                  <a:pt x="8570214" y="0"/>
                </a:cubicBezTo>
                <a:cubicBezTo>
                  <a:pt x="8784444" y="7429"/>
                  <a:pt x="9089562" y="-27731"/>
                  <a:pt x="9332595" y="0"/>
                </a:cubicBezTo>
                <a:cubicBezTo>
                  <a:pt x="9575628" y="27731"/>
                  <a:pt x="9519724" y="10414"/>
                  <a:pt x="9674352" y="0"/>
                </a:cubicBezTo>
                <a:cubicBezTo>
                  <a:pt x="9828980" y="-10414"/>
                  <a:pt x="10165058" y="-35139"/>
                  <a:pt x="10515600" y="0"/>
                </a:cubicBezTo>
                <a:cubicBezTo>
                  <a:pt x="10503652" y="206042"/>
                  <a:pt x="10517402" y="345572"/>
                  <a:pt x="10515600" y="491080"/>
                </a:cubicBezTo>
                <a:cubicBezTo>
                  <a:pt x="10513798" y="636588"/>
                  <a:pt x="10520994" y="864031"/>
                  <a:pt x="10515600" y="1199726"/>
                </a:cubicBezTo>
                <a:cubicBezTo>
                  <a:pt x="10510206" y="1535421"/>
                  <a:pt x="10512210" y="1511615"/>
                  <a:pt x="10515600" y="1777832"/>
                </a:cubicBezTo>
                <a:cubicBezTo>
                  <a:pt x="10518990" y="2044049"/>
                  <a:pt x="10509450" y="2151565"/>
                  <a:pt x="10515600" y="2399452"/>
                </a:cubicBezTo>
                <a:cubicBezTo>
                  <a:pt x="10521750" y="2647339"/>
                  <a:pt x="10522657" y="2773343"/>
                  <a:pt x="10515600" y="2934045"/>
                </a:cubicBezTo>
                <a:cubicBezTo>
                  <a:pt x="10508543" y="3094747"/>
                  <a:pt x="10487379" y="3461954"/>
                  <a:pt x="10515600" y="3642692"/>
                </a:cubicBezTo>
                <a:cubicBezTo>
                  <a:pt x="10543821" y="3823430"/>
                  <a:pt x="10524642" y="4014963"/>
                  <a:pt x="10515600" y="4351338"/>
                </a:cubicBezTo>
                <a:cubicBezTo>
                  <a:pt x="10355951" y="4355510"/>
                  <a:pt x="10254813" y="4342534"/>
                  <a:pt x="10173843" y="4351338"/>
                </a:cubicBezTo>
                <a:cubicBezTo>
                  <a:pt x="10092873" y="4360142"/>
                  <a:pt x="9831862" y="4329692"/>
                  <a:pt x="9516618" y="4351338"/>
                </a:cubicBezTo>
                <a:cubicBezTo>
                  <a:pt x="9201375" y="4372984"/>
                  <a:pt x="9037162" y="4321457"/>
                  <a:pt x="8859393" y="4351338"/>
                </a:cubicBezTo>
                <a:cubicBezTo>
                  <a:pt x="8681624" y="4381219"/>
                  <a:pt x="8336105" y="4355773"/>
                  <a:pt x="7991856" y="4351338"/>
                </a:cubicBezTo>
                <a:cubicBezTo>
                  <a:pt x="7647607" y="4346903"/>
                  <a:pt x="7638648" y="4326269"/>
                  <a:pt x="7439787" y="4351338"/>
                </a:cubicBezTo>
                <a:cubicBezTo>
                  <a:pt x="7240926" y="4376407"/>
                  <a:pt x="7109245" y="4332407"/>
                  <a:pt x="6992874" y="4351338"/>
                </a:cubicBezTo>
                <a:cubicBezTo>
                  <a:pt x="6876503" y="4370269"/>
                  <a:pt x="6695713" y="4352097"/>
                  <a:pt x="6545961" y="4351338"/>
                </a:cubicBezTo>
                <a:cubicBezTo>
                  <a:pt x="6396209" y="4350579"/>
                  <a:pt x="6193453" y="4355226"/>
                  <a:pt x="5993892" y="4351338"/>
                </a:cubicBezTo>
                <a:cubicBezTo>
                  <a:pt x="5794331" y="4347450"/>
                  <a:pt x="5503213" y="4383128"/>
                  <a:pt x="5231511" y="4351338"/>
                </a:cubicBezTo>
                <a:cubicBezTo>
                  <a:pt x="4959809" y="4319548"/>
                  <a:pt x="4791131" y="4384344"/>
                  <a:pt x="4469130" y="4351338"/>
                </a:cubicBezTo>
                <a:cubicBezTo>
                  <a:pt x="4147129" y="4318332"/>
                  <a:pt x="3884751" y="4380583"/>
                  <a:pt x="3706749" y="4351338"/>
                </a:cubicBezTo>
                <a:cubicBezTo>
                  <a:pt x="3528747" y="4322093"/>
                  <a:pt x="3365371" y="4359138"/>
                  <a:pt x="3154680" y="4351338"/>
                </a:cubicBezTo>
                <a:cubicBezTo>
                  <a:pt x="2943989" y="4343538"/>
                  <a:pt x="2643693" y="4375490"/>
                  <a:pt x="2497455" y="4351338"/>
                </a:cubicBezTo>
                <a:cubicBezTo>
                  <a:pt x="2351218" y="4327186"/>
                  <a:pt x="2295427" y="4337637"/>
                  <a:pt x="2155698" y="4351338"/>
                </a:cubicBezTo>
                <a:cubicBezTo>
                  <a:pt x="2015969" y="4365039"/>
                  <a:pt x="1936120" y="4359171"/>
                  <a:pt x="1813941" y="4351338"/>
                </a:cubicBezTo>
                <a:cubicBezTo>
                  <a:pt x="1691762" y="4343505"/>
                  <a:pt x="1432019" y="4367708"/>
                  <a:pt x="1261872" y="4351338"/>
                </a:cubicBezTo>
                <a:cubicBezTo>
                  <a:pt x="1091725" y="4334968"/>
                  <a:pt x="902488" y="4376435"/>
                  <a:pt x="604647" y="4351338"/>
                </a:cubicBezTo>
                <a:cubicBezTo>
                  <a:pt x="306806" y="4326241"/>
                  <a:pt x="166437" y="4380826"/>
                  <a:pt x="0" y="4351338"/>
                </a:cubicBezTo>
                <a:cubicBezTo>
                  <a:pt x="13676" y="4114176"/>
                  <a:pt x="8408" y="3938431"/>
                  <a:pt x="0" y="3729718"/>
                </a:cubicBezTo>
                <a:cubicBezTo>
                  <a:pt x="-8408" y="3521005"/>
                  <a:pt x="-26831" y="3336877"/>
                  <a:pt x="0" y="3108099"/>
                </a:cubicBezTo>
                <a:cubicBezTo>
                  <a:pt x="26831" y="2879321"/>
                  <a:pt x="-12785" y="2763268"/>
                  <a:pt x="0" y="2442965"/>
                </a:cubicBezTo>
                <a:cubicBezTo>
                  <a:pt x="12785" y="2122662"/>
                  <a:pt x="7044" y="2065337"/>
                  <a:pt x="0" y="1908373"/>
                </a:cubicBezTo>
                <a:cubicBezTo>
                  <a:pt x="-7044" y="1751409"/>
                  <a:pt x="9233" y="1633736"/>
                  <a:pt x="0" y="1417293"/>
                </a:cubicBezTo>
                <a:cubicBezTo>
                  <a:pt x="-9233" y="1200850"/>
                  <a:pt x="-2954" y="1002309"/>
                  <a:pt x="0" y="708646"/>
                </a:cubicBezTo>
                <a:cubicBezTo>
                  <a:pt x="2954" y="414983"/>
                  <a:pt x="13283" y="179264"/>
                  <a:pt x="0" y="0"/>
                </a:cubicBez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60169765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342900" indent="-34290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/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7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Teaching has nothing to do with the love of power and everything to do with the power of love</a:t>
            </a:r>
            <a:endParaRPr kumimoji="0" lang="en-ZA" sz="7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035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7D3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40FBE23-B549-4F2B-C06D-F8247A59CE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179FF-3D79-96E3-4FD2-33FB9D6C8DD9}"/>
              </a:ext>
            </a:extLst>
          </p:cNvPr>
          <p:cNvSpPr txBox="1">
            <a:spLocks/>
          </p:cNvSpPr>
          <p:nvPr/>
        </p:nvSpPr>
        <p:spPr>
          <a:xfrm>
            <a:off x="743310" y="1190713"/>
            <a:ext cx="10515600" cy="4351338"/>
          </a:xfrm>
          <a:custGeom>
            <a:avLst/>
            <a:gdLst>
              <a:gd name="csX0" fmla="*/ 0 w 10515600"/>
              <a:gd name="csY0" fmla="*/ 0 h 4351338"/>
              <a:gd name="csX1" fmla="*/ 762381 w 10515600"/>
              <a:gd name="csY1" fmla="*/ 0 h 4351338"/>
              <a:gd name="csX2" fmla="*/ 1524762 w 10515600"/>
              <a:gd name="csY2" fmla="*/ 0 h 4351338"/>
              <a:gd name="csX3" fmla="*/ 2392299 w 10515600"/>
              <a:gd name="csY3" fmla="*/ 0 h 4351338"/>
              <a:gd name="csX4" fmla="*/ 2944368 w 10515600"/>
              <a:gd name="csY4" fmla="*/ 0 h 4351338"/>
              <a:gd name="csX5" fmla="*/ 3601593 w 10515600"/>
              <a:gd name="csY5" fmla="*/ 0 h 4351338"/>
              <a:gd name="csX6" fmla="*/ 4363974 w 10515600"/>
              <a:gd name="csY6" fmla="*/ 0 h 4351338"/>
              <a:gd name="csX7" fmla="*/ 4705731 w 10515600"/>
              <a:gd name="csY7" fmla="*/ 0 h 4351338"/>
              <a:gd name="csX8" fmla="*/ 5362956 w 10515600"/>
              <a:gd name="csY8" fmla="*/ 0 h 4351338"/>
              <a:gd name="csX9" fmla="*/ 6020181 w 10515600"/>
              <a:gd name="csY9" fmla="*/ 0 h 4351338"/>
              <a:gd name="csX10" fmla="*/ 6361938 w 10515600"/>
              <a:gd name="csY10" fmla="*/ 0 h 4351338"/>
              <a:gd name="csX11" fmla="*/ 7229475 w 10515600"/>
              <a:gd name="csY11" fmla="*/ 0 h 4351338"/>
              <a:gd name="csX12" fmla="*/ 7676388 w 10515600"/>
              <a:gd name="csY12" fmla="*/ 0 h 4351338"/>
              <a:gd name="csX13" fmla="*/ 8438769 w 10515600"/>
              <a:gd name="csY13" fmla="*/ 0 h 4351338"/>
              <a:gd name="csX14" fmla="*/ 9306306 w 10515600"/>
              <a:gd name="csY14" fmla="*/ 0 h 4351338"/>
              <a:gd name="csX15" fmla="*/ 10515600 w 10515600"/>
              <a:gd name="csY15" fmla="*/ 0 h 4351338"/>
              <a:gd name="csX16" fmla="*/ 10515600 w 10515600"/>
              <a:gd name="csY16" fmla="*/ 708646 h 4351338"/>
              <a:gd name="csX17" fmla="*/ 10515600 w 10515600"/>
              <a:gd name="csY17" fmla="*/ 1286753 h 4351338"/>
              <a:gd name="csX18" fmla="*/ 10515600 w 10515600"/>
              <a:gd name="csY18" fmla="*/ 1951886 h 4351338"/>
              <a:gd name="csX19" fmla="*/ 10515600 w 10515600"/>
              <a:gd name="csY19" fmla="*/ 2442965 h 4351338"/>
              <a:gd name="csX20" fmla="*/ 10515600 w 10515600"/>
              <a:gd name="csY20" fmla="*/ 3021072 h 4351338"/>
              <a:gd name="csX21" fmla="*/ 10515600 w 10515600"/>
              <a:gd name="csY21" fmla="*/ 3555665 h 4351338"/>
              <a:gd name="csX22" fmla="*/ 10515600 w 10515600"/>
              <a:gd name="csY22" fmla="*/ 4351338 h 4351338"/>
              <a:gd name="csX23" fmla="*/ 10173843 w 10515600"/>
              <a:gd name="csY23" fmla="*/ 4351338 h 4351338"/>
              <a:gd name="csX24" fmla="*/ 9621774 w 10515600"/>
              <a:gd name="csY24" fmla="*/ 4351338 h 4351338"/>
              <a:gd name="csX25" fmla="*/ 9280017 w 10515600"/>
              <a:gd name="csY25" fmla="*/ 4351338 h 4351338"/>
              <a:gd name="csX26" fmla="*/ 8833104 w 10515600"/>
              <a:gd name="csY26" fmla="*/ 4351338 h 4351338"/>
              <a:gd name="csX27" fmla="*/ 8386191 w 10515600"/>
              <a:gd name="csY27" fmla="*/ 4351338 h 4351338"/>
              <a:gd name="csX28" fmla="*/ 7728966 w 10515600"/>
              <a:gd name="csY28" fmla="*/ 4351338 h 4351338"/>
              <a:gd name="csX29" fmla="*/ 6861429 w 10515600"/>
              <a:gd name="csY29" fmla="*/ 4351338 h 4351338"/>
              <a:gd name="csX30" fmla="*/ 6204204 w 10515600"/>
              <a:gd name="csY30" fmla="*/ 4351338 h 4351338"/>
              <a:gd name="csX31" fmla="*/ 5652135 w 10515600"/>
              <a:gd name="csY31" fmla="*/ 4351338 h 4351338"/>
              <a:gd name="csX32" fmla="*/ 5100066 w 10515600"/>
              <a:gd name="csY32" fmla="*/ 4351338 h 4351338"/>
              <a:gd name="csX33" fmla="*/ 4758309 w 10515600"/>
              <a:gd name="csY33" fmla="*/ 4351338 h 4351338"/>
              <a:gd name="csX34" fmla="*/ 3995928 w 10515600"/>
              <a:gd name="csY34" fmla="*/ 4351338 h 4351338"/>
              <a:gd name="csX35" fmla="*/ 3654171 w 10515600"/>
              <a:gd name="csY35" fmla="*/ 4351338 h 4351338"/>
              <a:gd name="csX36" fmla="*/ 3102102 w 10515600"/>
              <a:gd name="csY36" fmla="*/ 4351338 h 4351338"/>
              <a:gd name="csX37" fmla="*/ 2339721 w 10515600"/>
              <a:gd name="csY37" fmla="*/ 4351338 h 4351338"/>
              <a:gd name="csX38" fmla="*/ 1472184 w 10515600"/>
              <a:gd name="csY38" fmla="*/ 4351338 h 4351338"/>
              <a:gd name="csX39" fmla="*/ 814959 w 10515600"/>
              <a:gd name="csY39" fmla="*/ 4351338 h 4351338"/>
              <a:gd name="csX40" fmla="*/ 0 w 10515600"/>
              <a:gd name="csY40" fmla="*/ 4351338 h 4351338"/>
              <a:gd name="csX41" fmla="*/ 0 w 10515600"/>
              <a:gd name="csY41" fmla="*/ 3642692 h 4351338"/>
              <a:gd name="csX42" fmla="*/ 0 w 10515600"/>
              <a:gd name="csY42" fmla="*/ 3108099 h 4351338"/>
              <a:gd name="csX43" fmla="*/ 0 w 10515600"/>
              <a:gd name="csY43" fmla="*/ 2442965 h 4351338"/>
              <a:gd name="csX44" fmla="*/ 0 w 10515600"/>
              <a:gd name="csY44" fmla="*/ 1821346 h 4351338"/>
              <a:gd name="csX45" fmla="*/ 0 w 10515600"/>
              <a:gd name="csY45" fmla="*/ 1199726 h 4351338"/>
              <a:gd name="csX46" fmla="*/ 0 w 10515600"/>
              <a:gd name="csY46" fmla="*/ 665133 h 4351338"/>
              <a:gd name="csX47" fmla="*/ 0 w 10515600"/>
              <a:gd name="csY47" fmla="*/ 0 h 4351338"/>
            </a:gdLst>
            <a:ahLst/>
            <a:cxnLst>
              <a:cxn ang="0">
                <a:pos x="csX0" y="csY0"/>
              </a:cxn>
              <a:cxn ang="0">
                <a:pos x="csX1" y="csY1"/>
              </a:cxn>
              <a:cxn ang="0">
                <a:pos x="csX2" y="csY2"/>
              </a:cxn>
              <a:cxn ang="0">
                <a:pos x="csX3" y="csY3"/>
              </a:cxn>
              <a:cxn ang="0">
                <a:pos x="csX4" y="csY4"/>
              </a:cxn>
              <a:cxn ang="0">
                <a:pos x="csX5" y="csY5"/>
              </a:cxn>
              <a:cxn ang="0">
                <a:pos x="csX6" y="csY6"/>
              </a:cxn>
              <a:cxn ang="0">
                <a:pos x="csX7" y="csY7"/>
              </a:cxn>
              <a:cxn ang="0">
                <a:pos x="csX8" y="csY8"/>
              </a:cxn>
              <a:cxn ang="0">
                <a:pos x="csX9" y="csY9"/>
              </a:cxn>
              <a:cxn ang="0">
                <a:pos x="csX10" y="csY10"/>
              </a:cxn>
              <a:cxn ang="0">
                <a:pos x="csX11" y="csY11"/>
              </a:cxn>
              <a:cxn ang="0">
                <a:pos x="csX12" y="csY12"/>
              </a:cxn>
              <a:cxn ang="0">
                <a:pos x="csX13" y="csY13"/>
              </a:cxn>
              <a:cxn ang="0">
                <a:pos x="csX14" y="csY14"/>
              </a:cxn>
              <a:cxn ang="0">
                <a:pos x="csX15" y="csY15"/>
              </a:cxn>
              <a:cxn ang="0">
                <a:pos x="csX16" y="csY16"/>
              </a:cxn>
              <a:cxn ang="0">
                <a:pos x="csX17" y="csY17"/>
              </a:cxn>
              <a:cxn ang="0">
                <a:pos x="csX18" y="csY18"/>
              </a:cxn>
              <a:cxn ang="0">
                <a:pos x="csX19" y="csY19"/>
              </a:cxn>
              <a:cxn ang="0">
                <a:pos x="csX20" y="csY20"/>
              </a:cxn>
              <a:cxn ang="0">
                <a:pos x="csX21" y="csY21"/>
              </a:cxn>
              <a:cxn ang="0">
                <a:pos x="csX22" y="csY22"/>
              </a:cxn>
              <a:cxn ang="0">
                <a:pos x="csX23" y="csY23"/>
              </a:cxn>
              <a:cxn ang="0">
                <a:pos x="csX24" y="csY24"/>
              </a:cxn>
              <a:cxn ang="0">
                <a:pos x="csX25" y="csY25"/>
              </a:cxn>
              <a:cxn ang="0">
                <a:pos x="csX26" y="csY26"/>
              </a:cxn>
              <a:cxn ang="0">
                <a:pos x="csX27" y="csY27"/>
              </a:cxn>
              <a:cxn ang="0">
                <a:pos x="csX28" y="csY28"/>
              </a:cxn>
              <a:cxn ang="0">
                <a:pos x="csX29" y="csY29"/>
              </a:cxn>
              <a:cxn ang="0">
                <a:pos x="csX30" y="csY30"/>
              </a:cxn>
              <a:cxn ang="0">
                <a:pos x="csX31" y="csY31"/>
              </a:cxn>
              <a:cxn ang="0">
                <a:pos x="csX32" y="csY32"/>
              </a:cxn>
              <a:cxn ang="0">
                <a:pos x="csX33" y="csY33"/>
              </a:cxn>
              <a:cxn ang="0">
                <a:pos x="csX34" y="csY34"/>
              </a:cxn>
              <a:cxn ang="0">
                <a:pos x="csX35" y="csY35"/>
              </a:cxn>
              <a:cxn ang="0">
                <a:pos x="csX36" y="csY36"/>
              </a:cxn>
              <a:cxn ang="0">
                <a:pos x="csX37" y="csY37"/>
              </a:cxn>
              <a:cxn ang="0">
                <a:pos x="csX38" y="csY38"/>
              </a:cxn>
              <a:cxn ang="0">
                <a:pos x="csX39" y="csY39"/>
              </a:cxn>
              <a:cxn ang="0">
                <a:pos x="csX40" y="csY40"/>
              </a:cxn>
              <a:cxn ang="0">
                <a:pos x="csX41" y="csY41"/>
              </a:cxn>
              <a:cxn ang="0">
                <a:pos x="csX42" y="csY42"/>
              </a:cxn>
              <a:cxn ang="0">
                <a:pos x="csX43" y="csY43"/>
              </a:cxn>
              <a:cxn ang="0">
                <a:pos x="csX44" y="csY44"/>
              </a:cxn>
              <a:cxn ang="0">
                <a:pos x="csX45" y="csY45"/>
              </a:cxn>
              <a:cxn ang="0">
                <a:pos x="csX46" y="csY46"/>
              </a:cxn>
              <a:cxn ang="0">
                <a:pos x="csX47" y="csY47"/>
              </a:cxn>
            </a:cxnLst>
            <a:rect l="l" t="t" r="r" b="b"/>
            <a:pathLst>
              <a:path w="10515600" h="4351338" fill="none" extrusionOk="0">
                <a:moveTo>
                  <a:pt x="0" y="0"/>
                </a:moveTo>
                <a:cubicBezTo>
                  <a:pt x="338601" y="30328"/>
                  <a:pt x="487992" y="3091"/>
                  <a:pt x="762381" y="0"/>
                </a:cubicBezTo>
                <a:cubicBezTo>
                  <a:pt x="1036770" y="-3091"/>
                  <a:pt x="1218347" y="-648"/>
                  <a:pt x="1524762" y="0"/>
                </a:cubicBezTo>
                <a:cubicBezTo>
                  <a:pt x="1831177" y="648"/>
                  <a:pt x="1990129" y="27600"/>
                  <a:pt x="2392299" y="0"/>
                </a:cubicBezTo>
                <a:cubicBezTo>
                  <a:pt x="2794469" y="-27600"/>
                  <a:pt x="2818840" y="464"/>
                  <a:pt x="2944368" y="0"/>
                </a:cubicBezTo>
                <a:cubicBezTo>
                  <a:pt x="3069896" y="-464"/>
                  <a:pt x="3421461" y="-14089"/>
                  <a:pt x="3601593" y="0"/>
                </a:cubicBezTo>
                <a:cubicBezTo>
                  <a:pt x="3781725" y="14089"/>
                  <a:pt x="4133044" y="37253"/>
                  <a:pt x="4363974" y="0"/>
                </a:cubicBezTo>
                <a:cubicBezTo>
                  <a:pt x="4594904" y="-37253"/>
                  <a:pt x="4611647" y="15245"/>
                  <a:pt x="4705731" y="0"/>
                </a:cubicBezTo>
                <a:cubicBezTo>
                  <a:pt x="4799815" y="-15245"/>
                  <a:pt x="5088153" y="-1104"/>
                  <a:pt x="5362956" y="0"/>
                </a:cubicBezTo>
                <a:cubicBezTo>
                  <a:pt x="5637759" y="1104"/>
                  <a:pt x="5883879" y="-8618"/>
                  <a:pt x="6020181" y="0"/>
                </a:cubicBezTo>
                <a:cubicBezTo>
                  <a:pt x="6156483" y="8618"/>
                  <a:pt x="6259820" y="-4351"/>
                  <a:pt x="6361938" y="0"/>
                </a:cubicBezTo>
                <a:cubicBezTo>
                  <a:pt x="6464056" y="4351"/>
                  <a:pt x="6957949" y="19345"/>
                  <a:pt x="7229475" y="0"/>
                </a:cubicBezTo>
                <a:cubicBezTo>
                  <a:pt x="7501001" y="-19345"/>
                  <a:pt x="7544401" y="22257"/>
                  <a:pt x="7676388" y="0"/>
                </a:cubicBezTo>
                <a:cubicBezTo>
                  <a:pt x="7808375" y="-22257"/>
                  <a:pt x="8139537" y="11207"/>
                  <a:pt x="8438769" y="0"/>
                </a:cubicBezTo>
                <a:cubicBezTo>
                  <a:pt x="8738001" y="-11207"/>
                  <a:pt x="8900799" y="-25996"/>
                  <a:pt x="9306306" y="0"/>
                </a:cubicBezTo>
                <a:cubicBezTo>
                  <a:pt x="9711813" y="25996"/>
                  <a:pt x="9943947" y="-51729"/>
                  <a:pt x="10515600" y="0"/>
                </a:cubicBezTo>
                <a:cubicBezTo>
                  <a:pt x="10505940" y="159237"/>
                  <a:pt x="10502607" y="546596"/>
                  <a:pt x="10515600" y="708646"/>
                </a:cubicBezTo>
                <a:cubicBezTo>
                  <a:pt x="10528593" y="870696"/>
                  <a:pt x="10499891" y="1130096"/>
                  <a:pt x="10515600" y="1286753"/>
                </a:cubicBezTo>
                <a:cubicBezTo>
                  <a:pt x="10531309" y="1443410"/>
                  <a:pt x="10521005" y="1712692"/>
                  <a:pt x="10515600" y="1951886"/>
                </a:cubicBezTo>
                <a:cubicBezTo>
                  <a:pt x="10510195" y="2191080"/>
                  <a:pt x="10502883" y="2270426"/>
                  <a:pt x="10515600" y="2442965"/>
                </a:cubicBezTo>
                <a:cubicBezTo>
                  <a:pt x="10528317" y="2615504"/>
                  <a:pt x="10517841" y="2856132"/>
                  <a:pt x="10515600" y="3021072"/>
                </a:cubicBezTo>
                <a:cubicBezTo>
                  <a:pt x="10513359" y="3186012"/>
                  <a:pt x="10525221" y="3379735"/>
                  <a:pt x="10515600" y="3555665"/>
                </a:cubicBezTo>
                <a:cubicBezTo>
                  <a:pt x="10505979" y="3731595"/>
                  <a:pt x="10532491" y="4188353"/>
                  <a:pt x="10515600" y="4351338"/>
                </a:cubicBezTo>
                <a:cubicBezTo>
                  <a:pt x="10396275" y="4351651"/>
                  <a:pt x="10313020" y="4350607"/>
                  <a:pt x="10173843" y="4351338"/>
                </a:cubicBezTo>
                <a:cubicBezTo>
                  <a:pt x="10034666" y="4352069"/>
                  <a:pt x="9840767" y="4326666"/>
                  <a:pt x="9621774" y="4351338"/>
                </a:cubicBezTo>
                <a:cubicBezTo>
                  <a:pt x="9402781" y="4376010"/>
                  <a:pt x="9410646" y="4348056"/>
                  <a:pt x="9280017" y="4351338"/>
                </a:cubicBezTo>
                <a:cubicBezTo>
                  <a:pt x="9149388" y="4354620"/>
                  <a:pt x="8930008" y="4371934"/>
                  <a:pt x="8833104" y="4351338"/>
                </a:cubicBezTo>
                <a:cubicBezTo>
                  <a:pt x="8736200" y="4330742"/>
                  <a:pt x="8590959" y="4351132"/>
                  <a:pt x="8386191" y="4351338"/>
                </a:cubicBezTo>
                <a:cubicBezTo>
                  <a:pt x="8181423" y="4351544"/>
                  <a:pt x="7886276" y="4352961"/>
                  <a:pt x="7728966" y="4351338"/>
                </a:cubicBezTo>
                <a:cubicBezTo>
                  <a:pt x="7571657" y="4349715"/>
                  <a:pt x="7204705" y="4347026"/>
                  <a:pt x="6861429" y="4351338"/>
                </a:cubicBezTo>
                <a:cubicBezTo>
                  <a:pt x="6518153" y="4355650"/>
                  <a:pt x="6436693" y="4331708"/>
                  <a:pt x="6204204" y="4351338"/>
                </a:cubicBezTo>
                <a:cubicBezTo>
                  <a:pt x="5971716" y="4370968"/>
                  <a:pt x="5903443" y="4370899"/>
                  <a:pt x="5652135" y="4351338"/>
                </a:cubicBezTo>
                <a:cubicBezTo>
                  <a:pt x="5400827" y="4331777"/>
                  <a:pt x="5358361" y="4345324"/>
                  <a:pt x="5100066" y="4351338"/>
                </a:cubicBezTo>
                <a:cubicBezTo>
                  <a:pt x="4841771" y="4357352"/>
                  <a:pt x="4887088" y="4344456"/>
                  <a:pt x="4758309" y="4351338"/>
                </a:cubicBezTo>
                <a:cubicBezTo>
                  <a:pt x="4629530" y="4358220"/>
                  <a:pt x="4207945" y="4337979"/>
                  <a:pt x="3995928" y="4351338"/>
                </a:cubicBezTo>
                <a:cubicBezTo>
                  <a:pt x="3783911" y="4364697"/>
                  <a:pt x="3732975" y="4359739"/>
                  <a:pt x="3654171" y="4351338"/>
                </a:cubicBezTo>
                <a:cubicBezTo>
                  <a:pt x="3575367" y="4342937"/>
                  <a:pt x="3232488" y="4369777"/>
                  <a:pt x="3102102" y="4351338"/>
                </a:cubicBezTo>
                <a:cubicBezTo>
                  <a:pt x="2971716" y="4332899"/>
                  <a:pt x="2503612" y="4363604"/>
                  <a:pt x="2339721" y="4351338"/>
                </a:cubicBezTo>
                <a:cubicBezTo>
                  <a:pt x="2175830" y="4339072"/>
                  <a:pt x="1826915" y="4360241"/>
                  <a:pt x="1472184" y="4351338"/>
                </a:cubicBezTo>
                <a:cubicBezTo>
                  <a:pt x="1117453" y="4342435"/>
                  <a:pt x="1140472" y="4363776"/>
                  <a:pt x="814959" y="4351338"/>
                </a:cubicBezTo>
                <a:cubicBezTo>
                  <a:pt x="489446" y="4338900"/>
                  <a:pt x="398965" y="4371632"/>
                  <a:pt x="0" y="4351338"/>
                </a:cubicBezTo>
                <a:cubicBezTo>
                  <a:pt x="-13908" y="4137642"/>
                  <a:pt x="3818" y="3867332"/>
                  <a:pt x="0" y="3642692"/>
                </a:cubicBezTo>
                <a:cubicBezTo>
                  <a:pt x="-3818" y="3418052"/>
                  <a:pt x="-18029" y="3247227"/>
                  <a:pt x="0" y="3108099"/>
                </a:cubicBezTo>
                <a:cubicBezTo>
                  <a:pt x="18029" y="2968971"/>
                  <a:pt x="20807" y="2709913"/>
                  <a:pt x="0" y="2442965"/>
                </a:cubicBezTo>
                <a:cubicBezTo>
                  <a:pt x="-20807" y="2176017"/>
                  <a:pt x="1564" y="2026100"/>
                  <a:pt x="0" y="1821346"/>
                </a:cubicBezTo>
                <a:cubicBezTo>
                  <a:pt x="-1564" y="1616592"/>
                  <a:pt x="24599" y="1441108"/>
                  <a:pt x="0" y="1199726"/>
                </a:cubicBezTo>
                <a:cubicBezTo>
                  <a:pt x="-24599" y="958344"/>
                  <a:pt x="11228" y="835369"/>
                  <a:pt x="0" y="665133"/>
                </a:cubicBezTo>
                <a:cubicBezTo>
                  <a:pt x="-11228" y="494897"/>
                  <a:pt x="16237" y="142827"/>
                  <a:pt x="0" y="0"/>
                </a:cubicBezTo>
                <a:close/>
              </a:path>
              <a:path w="10515600" h="4351338" stroke="0" extrusionOk="0">
                <a:moveTo>
                  <a:pt x="0" y="0"/>
                </a:moveTo>
                <a:cubicBezTo>
                  <a:pt x="232544" y="23948"/>
                  <a:pt x="477089" y="-23303"/>
                  <a:pt x="657225" y="0"/>
                </a:cubicBezTo>
                <a:cubicBezTo>
                  <a:pt x="837361" y="23303"/>
                  <a:pt x="1022977" y="4900"/>
                  <a:pt x="1209294" y="0"/>
                </a:cubicBezTo>
                <a:cubicBezTo>
                  <a:pt x="1395611" y="-4900"/>
                  <a:pt x="1441336" y="2318"/>
                  <a:pt x="1656207" y="0"/>
                </a:cubicBezTo>
                <a:cubicBezTo>
                  <a:pt x="1871078" y="-2318"/>
                  <a:pt x="2076126" y="6600"/>
                  <a:pt x="2313432" y="0"/>
                </a:cubicBezTo>
                <a:cubicBezTo>
                  <a:pt x="2550739" y="-6600"/>
                  <a:pt x="2600054" y="-24145"/>
                  <a:pt x="2865501" y="0"/>
                </a:cubicBezTo>
                <a:cubicBezTo>
                  <a:pt x="3130948" y="24145"/>
                  <a:pt x="3289666" y="7212"/>
                  <a:pt x="3522726" y="0"/>
                </a:cubicBezTo>
                <a:cubicBezTo>
                  <a:pt x="3755786" y="-7212"/>
                  <a:pt x="3882292" y="6929"/>
                  <a:pt x="4074795" y="0"/>
                </a:cubicBezTo>
                <a:cubicBezTo>
                  <a:pt x="4267298" y="-6929"/>
                  <a:pt x="4546063" y="37247"/>
                  <a:pt x="4942332" y="0"/>
                </a:cubicBezTo>
                <a:cubicBezTo>
                  <a:pt x="5338601" y="-37247"/>
                  <a:pt x="5462376" y="2219"/>
                  <a:pt x="5599557" y="0"/>
                </a:cubicBezTo>
                <a:cubicBezTo>
                  <a:pt x="5736738" y="-2219"/>
                  <a:pt x="5846723" y="-5503"/>
                  <a:pt x="5941314" y="0"/>
                </a:cubicBezTo>
                <a:cubicBezTo>
                  <a:pt x="6035905" y="5503"/>
                  <a:pt x="6296729" y="-22744"/>
                  <a:pt x="6598539" y="0"/>
                </a:cubicBezTo>
                <a:cubicBezTo>
                  <a:pt x="6900349" y="22744"/>
                  <a:pt x="7241624" y="-35179"/>
                  <a:pt x="7466076" y="0"/>
                </a:cubicBezTo>
                <a:cubicBezTo>
                  <a:pt x="7690528" y="35179"/>
                  <a:pt x="7809741" y="13534"/>
                  <a:pt x="8123301" y="0"/>
                </a:cubicBezTo>
                <a:cubicBezTo>
                  <a:pt x="8436861" y="-13534"/>
                  <a:pt x="8355984" y="-7429"/>
                  <a:pt x="8570214" y="0"/>
                </a:cubicBezTo>
                <a:cubicBezTo>
                  <a:pt x="8784444" y="7429"/>
                  <a:pt x="9089562" y="-27731"/>
                  <a:pt x="9332595" y="0"/>
                </a:cubicBezTo>
                <a:cubicBezTo>
                  <a:pt x="9575628" y="27731"/>
                  <a:pt x="9519724" y="10414"/>
                  <a:pt x="9674352" y="0"/>
                </a:cubicBezTo>
                <a:cubicBezTo>
                  <a:pt x="9828980" y="-10414"/>
                  <a:pt x="10165058" y="-35139"/>
                  <a:pt x="10515600" y="0"/>
                </a:cubicBezTo>
                <a:cubicBezTo>
                  <a:pt x="10503652" y="206042"/>
                  <a:pt x="10517402" y="345572"/>
                  <a:pt x="10515600" y="491080"/>
                </a:cubicBezTo>
                <a:cubicBezTo>
                  <a:pt x="10513798" y="636588"/>
                  <a:pt x="10520994" y="864031"/>
                  <a:pt x="10515600" y="1199726"/>
                </a:cubicBezTo>
                <a:cubicBezTo>
                  <a:pt x="10510206" y="1535421"/>
                  <a:pt x="10512210" y="1511615"/>
                  <a:pt x="10515600" y="1777832"/>
                </a:cubicBezTo>
                <a:cubicBezTo>
                  <a:pt x="10518990" y="2044049"/>
                  <a:pt x="10509450" y="2151565"/>
                  <a:pt x="10515600" y="2399452"/>
                </a:cubicBezTo>
                <a:cubicBezTo>
                  <a:pt x="10521750" y="2647339"/>
                  <a:pt x="10522657" y="2773343"/>
                  <a:pt x="10515600" y="2934045"/>
                </a:cubicBezTo>
                <a:cubicBezTo>
                  <a:pt x="10508543" y="3094747"/>
                  <a:pt x="10487379" y="3461954"/>
                  <a:pt x="10515600" y="3642692"/>
                </a:cubicBezTo>
                <a:cubicBezTo>
                  <a:pt x="10543821" y="3823430"/>
                  <a:pt x="10524642" y="4014963"/>
                  <a:pt x="10515600" y="4351338"/>
                </a:cubicBezTo>
                <a:cubicBezTo>
                  <a:pt x="10355951" y="4355510"/>
                  <a:pt x="10254813" y="4342534"/>
                  <a:pt x="10173843" y="4351338"/>
                </a:cubicBezTo>
                <a:cubicBezTo>
                  <a:pt x="10092873" y="4360142"/>
                  <a:pt x="9831862" y="4329692"/>
                  <a:pt x="9516618" y="4351338"/>
                </a:cubicBezTo>
                <a:cubicBezTo>
                  <a:pt x="9201375" y="4372984"/>
                  <a:pt x="9037162" y="4321457"/>
                  <a:pt x="8859393" y="4351338"/>
                </a:cubicBezTo>
                <a:cubicBezTo>
                  <a:pt x="8681624" y="4381219"/>
                  <a:pt x="8336105" y="4355773"/>
                  <a:pt x="7991856" y="4351338"/>
                </a:cubicBezTo>
                <a:cubicBezTo>
                  <a:pt x="7647607" y="4346903"/>
                  <a:pt x="7638648" y="4326269"/>
                  <a:pt x="7439787" y="4351338"/>
                </a:cubicBezTo>
                <a:cubicBezTo>
                  <a:pt x="7240926" y="4376407"/>
                  <a:pt x="7109245" y="4332407"/>
                  <a:pt x="6992874" y="4351338"/>
                </a:cubicBezTo>
                <a:cubicBezTo>
                  <a:pt x="6876503" y="4370269"/>
                  <a:pt x="6695713" y="4352097"/>
                  <a:pt x="6545961" y="4351338"/>
                </a:cubicBezTo>
                <a:cubicBezTo>
                  <a:pt x="6396209" y="4350579"/>
                  <a:pt x="6193453" y="4355226"/>
                  <a:pt x="5993892" y="4351338"/>
                </a:cubicBezTo>
                <a:cubicBezTo>
                  <a:pt x="5794331" y="4347450"/>
                  <a:pt x="5503213" y="4383128"/>
                  <a:pt x="5231511" y="4351338"/>
                </a:cubicBezTo>
                <a:cubicBezTo>
                  <a:pt x="4959809" y="4319548"/>
                  <a:pt x="4791131" y="4384344"/>
                  <a:pt x="4469130" y="4351338"/>
                </a:cubicBezTo>
                <a:cubicBezTo>
                  <a:pt x="4147129" y="4318332"/>
                  <a:pt x="3884751" y="4380583"/>
                  <a:pt x="3706749" y="4351338"/>
                </a:cubicBezTo>
                <a:cubicBezTo>
                  <a:pt x="3528747" y="4322093"/>
                  <a:pt x="3365371" y="4359138"/>
                  <a:pt x="3154680" y="4351338"/>
                </a:cubicBezTo>
                <a:cubicBezTo>
                  <a:pt x="2943989" y="4343538"/>
                  <a:pt x="2643693" y="4375490"/>
                  <a:pt x="2497455" y="4351338"/>
                </a:cubicBezTo>
                <a:cubicBezTo>
                  <a:pt x="2351218" y="4327186"/>
                  <a:pt x="2295427" y="4337637"/>
                  <a:pt x="2155698" y="4351338"/>
                </a:cubicBezTo>
                <a:cubicBezTo>
                  <a:pt x="2015969" y="4365039"/>
                  <a:pt x="1936120" y="4359171"/>
                  <a:pt x="1813941" y="4351338"/>
                </a:cubicBezTo>
                <a:cubicBezTo>
                  <a:pt x="1691762" y="4343505"/>
                  <a:pt x="1432019" y="4367708"/>
                  <a:pt x="1261872" y="4351338"/>
                </a:cubicBezTo>
                <a:cubicBezTo>
                  <a:pt x="1091725" y="4334968"/>
                  <a:pt x="902488" y="4376435"/>
                  <a:pt x="604647" y="4351338"/>
                </a:cubicBezTo>
                <a:cubicBezTo>
                  <a:pt x="306806" y="4326241"/>
                  <a:pt x="166437" y="4380826"/>
                  <a:pt x="0" y="4351338"/>
                </a:cubicBezTo>
                <a:cubicBezTo>
                  <a:pt x="13676" y="4114176"/>
                  <a:pt x="8408" y="3938431"/>
                  <a:pt x="0" y="3729718"/>
                </a:cubicBezTo>
                <a:cubicBezTo>
                  <a:pt x="-8408" y="3521005"/>
                  <a:pt x="-26831" y="3336877"/>
                  <a:pt x="0" y="3108099"/>
                </a:cubicBezTo>
                <a:cubicBezTo>
                  <a:pt x="26831" y="2879321"/>
                  <a:pt x="-12785" y="2763268"/>
                  <a:pt x="0" y="2442965"/>
                </a:cubicBezTo>
                <a:cubicBezTo>
                  <a:pt x="12785" y="2122662"/>
                  <a:pt x="7044" y="2065337"/>
                  <a:pt x="0" y="1908373"/>
                </a:cubicBezTo>
                <a:cubicBezTo>
                  <a:pt x="-7044" y="1751409"/>
                  <a:pt x="9233" y="1633736"/>
                  <a:pt x="0" y="1417293"/>
                </a:cubicBezTo>
                <a:cubicBezTo>
                  <a:pt x="-9233" y="1200850"/>
                  <a:pt x="-2954" y="1002309"/>
                  <a:pt x="0" y="708646"/>
                </a:cubicBezTo>
                <a:cubicBezTo>
                  <a:pt x="2954" y="414983"/>
                  <a:pt x="13283" y="179264"/>
                  <a:pt x="0" y="0"/>
                </a:cubicBez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60169765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342900" indent="-342900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/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It’s easier to grow strong children than to mend broken adults</a:t>
            </a:r>
            <a:endParaRPr kumimoji="0" lang="en-ZA" sz="8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6C96F0-D18C-E7B4-F25A-EFCF91F02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299" y="5871823"/>
            <a:ext cx="812842" cy="8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2525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054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57" name="Arc 2056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E8F666-7711-4204-8DB1-1EF6294F3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176926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Look after yourself!</a:t>
            </a:r>
          </a:p>
        </p:txBody>
      </p:sp>
      <p:sp>
        <p:nvSpPr>
          <p:cNvPr id="2059" name="Oval 2058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50" name="Picture 2" descr="How to look after yourself when your personal brand is about looking after  others | Golden Notebook">
            <a:extLst>
              <a:ext uri="{FF2B5EF4-FFF2-40B4-BE49-F238E27FC236}">
                <a16:creationId xmlns:a16="http://schemas.microsoft.com/office/drawing/2014/main" id="{DF8CACD3-1B90-4C8B-82E6-DC4C64B9C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1066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Rectangle 2060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27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8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BBA8E17D-B6A9-6C72-7C0F-3BA454796E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Rectangle 2062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64" name="Arc 2063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66537C-30B4-21C0-213D-7E3F390DCA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904943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THANK YOU!</a:t>
            </a:r>
          </a:p>
        </p:txBody>
      </p:sp>
      <p:sp>
        <p:nvSpPr>
          <p:cNvPr id="2065" name="Oval 2064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AD80DB-85A5-74CF-990C-57EE3E8BA6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7" r="6799" b="2"/>
          <a:stretch>
            <a:fillRect/>
          </a:stretch>
        </p:blipFill>
        <p:spPr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</p:spPr>
      </p:pic>
      <p:sp>
        <p:nvSpPr>
          <p:cNvPr id="2067" name="Rectangle 2066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9C6F605-1EB6-399F-1158-D000452BA81D}"/>
              </a:ext>
            </a:extLst>
          </p:cNvPr>
          <p:cNvGrpSpPr/>
          <p:nvPr/>
        </p:nvGrpSpPr>
        <p:grpSpPr>
          <a:xfrm>
            <a:off x="75874" y="3314297"/>
            <a:ext cx="6719467" cy="1611087"/>
            <a:chOff x="346362" y="4119840"/>
            <a:chExt cx="6719467" cy="1611087"/>
          </a:xfrm>
        </p:grpSpPr>
        <p:pic>
          <p:nvPicPr>
            <p:cNvPr id="5" name="Graphic 4" descr="Internet outline">
              <a:extLst>
                <a:ext uri="{FF2B5EF4-FFF2-40B4-BE49-F238E27FC236}">
                  <a16:creationId xmlns:a16="http://schemas.microsoft.com/office/drawing/2014/main" id="{E7555E24-394C-1B56-D927-50E67E7E5C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46362" y="4119840"/>
              <a:ext cx="1611087" cy="1611087"/>
            </a:xfrm>
            <a:prstGeom prst="rect">
              <a:avLst/>
            </a:prstGeom>
          </p:spPr>
        </p:pic>
        <p:sp>
          <p:nvSpPr>
            <p:cNvPr id="6" name="Title 1">
              <a:extLst>
                <a:ext uri="{FF2B5EF4-FFF2-40B4-BE49-F238E27FC236}">
                  <a16:creationId xmlns:a16="http://schemas.microsoft.com/office/drawing/2014/main" id="{BB155783-2EAD-5205-B146-2179683C4EAC}"/>
                </a:ext>
              </a:extLst>
            </p:cNvPr>
            <p:cNvSpPr txBox="1">
              <a:spLocks/>
            </p:cNvSpPr>
            <p:nvPr/>
          </p:nvSpPr>
          <p:spPr>
            <a:xfrm>
              <a:off x="1980249" y="4458793"/>
              <a:ext cx="5085580" cy="904943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6000" b="1" dirty="0"/>
                <a:t>simi.education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0615768-6AD8-FF10-25FA-B08844430514}"/>
              </a:ext>
            </a:extLst>
          </p:cNvPr>
          <p:cNvGrpSpPr/>
          <p:nvPr/>
        </p:nvGrpSpPr>
        <p:grpSpPr>
          <a:xfrm>
            <a:off x="127261" y="5177642"/>
            <a:ext cx="6393598" cy="1378601"/>
            <a:chOff x="127261" y="5177642"/>
            <a:chExt cx="6393598" cy="1378601"/>
          </a:xfrm>
        </p:grpSpPr>
        <p:pic>
          <p:nvPicPr>
            <p:cNvPr id="8" name="Graphic 7" descr="Ecommerce with solid fill">
              <a:extLst>
                <a:ext uri="{FF2B5EF4-FFF2-40B4-BE49-F238E27FC236}">
                  <a16:creationId xmlns:a16="http://schemas.microsoft.com/office/drawing/2014/main" id="{A5BACA7A-B021-4C7D-35EF-6B156943131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127261" y="5177642"/>
              <a:ext cx="1378601" cy="1378601"/>
            </a:xfrm>
            <a:prstGeom prst="rect">
              <a:avLst/>
            </a:prstGeom>
          </p:spPr>
        </p:pic>
        <p:sp>
          <p:nvSpPr>
            <p:cNvPr id="10" name="Title 1">
              <a:extLst>
                <a:ext uri="{FF2B5EF4-FFF2-40B4-BE49-F238E27FC236}">
                  <a16:creationId xmlns:a16="http://schemas.microsoft.com/office/drawing/2014/main" id="{830A130F-87E0-81A8-7AF0-45D2C54ABFE8}"/>
                </a:ext>
              </a:extLst>
            </p:cNvPr>
            <p:cNvSpPr txBox="1">
              <a:spLocks/>
            </p:cNvSpPr>
            <p:nvPr/>
          </p:nvSpPr>
          <p:spPr>
            <a:xfrm>
              <a:off x="1435279" y="5317846"/>
              <a:ext cx="5085580" cy="904943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75000" lnSpcReduction="2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6000" b="1" dirty="0"/>
                <a:t>mathsresources.co.z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288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2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DA60677-FCAE-CEA6-229B-7CB299B62F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4346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349" name="Arc 14348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D78A06-2C14-B6C6-A512-203942AFB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98694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CARE deep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2818" y="3849845"/>
            <a:ext cx="5085580" cy="1881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</a:pPr>
            <a:r>
              <a:rPr lang="en-US" sz="2400" i="1">
                <a:solidFill>
                  <a:schemeClr val="bg1"/>
                </a:solidFill>
              </a:rPr>
              <a:t>They don’t care how much you know until they know how much you care!</a:t>
            </a:r>
          </a:p>
        </p:txBody>
      </p:sp>
      <p:sp>
        <p:nvSpPr>
          <p:cNvPr id="14351" name="Oval 14350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E1F3AA-1F34-AA17-9286-C82D81B904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 b="-2"/>
          <a:stretch>
            <a:fillRect/>
          </a:stretch>
        </p:blipFill>
        <p:spPr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</p:spPr>
      </p:pic>
      <p:sp>
        <p:nvSpPr>
          <p:cNvPr id="14353" name="Rectangle 14352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621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14343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349" name="Arc 14348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818" y="1370171"/>
            <a:ext cx="5085580" cy="1628118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6000" b="1" dirty="0">
                <a:solidFill>
                  <a:schemeClr val="bg1"/>
                </a:solidFill>
              </a:rPr>
              <a:t>Use positive psychology!</a:t>
            </a:r>
          </a:p>
        </p:txBody>
      </p:sp>
      <p:sp>
        <p:nvSpPr>
          <p:cNvPr id="14351" name="Oval 14350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338" name="Picture 2" descr="http://www.clipartpal.com/_thumbs/pd/education/yes_you_ca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-1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53" name="Rectangle 14352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471F137-177E-91D5-98C7-3B68D994E4A6}"/>
              </a:ext>
            </a:extLst>
          </p:cNvPr>
          <p:cNvSpPr txBox="1">
            <a:spLocks/>
          </p:cNvSpPr>
          <p:nvPr/>
        </p:nvSpPr>
        <p:spPr>
          <a:xfrm>
            <a:off x="892818" y="3859711"/>
            <a:ext cx="508558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>
                <a:solidFill>
                  <a:schemeClr val="bg1"/>
                </a:solidFill>
                <a:hlinkClick r:id="rId4"/>
              </a:rPr>
              <a:t>Shawn Achor Clip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7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24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126">
            <a:extLst>
              <a:ext uri="{FF2B5EF4-FFF2-40B4-BE49-F238E27FC236}">
                <a16:creationId xmlns:a16="http://schemas.microsoft.com/office/drawing/2014/main" id="{347D6575-0B06-40B2-9D0F-298202F6BC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29" name="Arc 5128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733AE73-71C0-4FC0-9BC0-92FF15608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2818" y="1370170"/>
            <a:ext cx="5085580" cy="2703989"/>
          </a:xfr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4800" b="1" dirty="0">
                <a:solidFill>
                  <a:schemeClr val="bg1"/>
                </a:solidFill>
              </a:rPr>
              <a:t>Make your classroom a place of belonging – a safe place for all</a:t>
            </a:r>
          </a:p>
        </p:txBody>
      </p:sp>
      <p:sp>
        <p:nvSpPr>
          <p:cNvPr id="5131" name="Oval 5130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9802" y="832686"/>
            <a:ext cx="1104943" cy="1074969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122" name="Picture 2" descr="Image result for inclusive">
            <a:extLst>
              <a:ext uri="{FF2B5EF4-FFF2-40B4-BE49-F238E27FC236}">
                <a16:creationId xmlns:a16="http://schemas.microsoft.com/office/drawing/2014/main" id="{2A4D3D67-A169-4687-A5E7-909054A4B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21" r="18534"/>
          <a:stretch>
            <a:fillRect/>
          </a:stretch>
        </p:blipFill>
        <p:spPr bwMode="auto">
          <a:xfrm>
            <a:off x="6520859" y="795510"/>
            <a:ext cx="5137520" cy="5137520"/>
          </a:xfrm>
          <a:custGeom>
            <a:avLst/>
            <a:gdLst/>
            <a:ahLst/>
            <a:cxnLst/>
            <a:rect l="l" t="t" r="r" b="b"/>
            <a:pathLst>
              <a:path w="3741748" h="3741748">
                <a:moveTo>
                  <a:pt x="1870874" y="0"/>
                </a:moveTo>
                <a:cubicBezTo>
                  <a:pt x="2904129" y="0"/>
                  <a:pt x="3741748" y="837619"/>
                  <a:pt x="3741748" y="1870874"/>
                </a:cubicBezTo>
                <a:cubicBezTo>
                  <a:pt x="3741748" y="2904129"/>
                  <a:pt x="2904129" y="3741748"/>
                  <a:pt x="1870874" y="3741748"/>
                </a:cubicBezTo>
                <a:cubicBezTo>
                  <a:pt x="837619" y="3741748"/>
                  <a:pt x="0" y="2904129"/>
                  <a:pt x="0" y="1870874"/>
                </a:cubicBezTo>
                <a:cubicBezTo>
                  <a:pt x="0" y="837619"/>
                  <a:pt x="837619" y="0"/>
                  <a:pt x="187087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3" name="Rectangle 5132">
            <a:extLst>
              <a:ext uri="{FF2B5EF4-FFF2-40B4-BE49-F238E27FC236}">
                <a16:creationId xmlns:a16="http://schemas.microsoft.com/office/drawing/2014/main" id="{0DA5DB8B-7E5C-4ABC-8069-A9A8806F39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82154" y="4925384"/>
            <a:ext cx="876704" cy="876704"/>
          </a:xfrm>
          <a:prstGeom prst="rect">
            <a:avLst/>
          </a:prstGeom>
          <a:noFill/>
          <a:ln w="127000">
            <a:solidFill>
              <a:schemeClr val="accent4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512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4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4106">
            <a:extLst>
              <a:ext uri="{FF2B5EF4-FFF2-40B4-BE49-F238E27FC236}">
                <a16:creationId xmlns:a16="http://schemas.microsoft.com/office/drawing/2014/main" id="{1C4FDBE2-32F7-4AC4-A40C-C51C65B1D4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09" name="Arc 4108">
            <a:extLst>
              <a:ext uri="{FF2B5EF4-FFF2-40B4-BE49-F238E27FC236}">
                <a16:creationId xmlns:a16="http://schemas.microsoft.com/office/drawing/2014/main" id="{E2B33195-5BCA-4BB7-A82D-6739522687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604789">
            <a:off x="675639" y="775849"/>
            <a:ext cx="2987899" cy="2987899"/>
          </a:xfrm>
          <a:prstGeom prst="arc">
            <a:avLst>
              <a:gd name="adj1" fmla="val 14455503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817" y="1370171"/>
            <a:ext cx="4425551" cy="2108186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5100" b="1" dirty="0">
                <a:solidFill>
                  <a:srgbClr val="FFFFFF"/>
                </a:solidFill>
              </a:rPr>
              <a:t>Criticize the behaviour not the person</a:t>
            </a:r>
          </a:p>
        </p:txBody>
      </p:sp>
      <p:sp>
        <p:nvSpPr>
          <p:cNvPr id="4111" name="Oval 4110">
            <a:extLst>
              <a:ext uri="{FF2B5EF4-FFF2-40B4-BE49-F238E27FC236}">
                <a16:creationId xmlns:a16="http://schemas.microsoft.com/office/drawing/2014/main" id="{CF8AD9F3-9AF6-494F-83A3-2F6775639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95976" y="2130090"/>
            <a:ext cx="457824" cy="445404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13" name="Freeform: Shape 4112">
            <a:extLst>
              <a:ext uri="{FF2B5EF4-FFF2-40B4-BE49-F238E27FC236}">
                <a16:creationId xmlns:a16="http://schemas.microsoft.com/office/drawing/2014/main" id="{11156773-3FB3-46D9-9F87-8212874048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13872" y="3116072"/>
            <a:ext cx="4378128" cy="3741928"/>
          </a:xfrm>
          <a:custGeom>
            <a:avLst/>
            <a:gdLst>
              <a:gd name="connsiteX0" fmla="*/ 2605183 w 4378128"/>
              <a:gd name="connsiteY0" fmla="*/ 0 h 3741928"/>
              <a:gd name="connsiteX1" fmla="*/ 4262321 w 4378128"/>
              <a:gd name="connsiteY1" fmla="*/ 594897 h 3741928"/>
              <a:gd name="connsiteX2" fmla="*/ 4378128 w 4378128"/>
              <a:gd name="connsiteY2" fmla="*/ 700149 h 3741928"/>
              <a:gd name="connsiteX3" fmla="*/ 4378128 w 4378128"/>
              <a:gd name="connsiteY3" fmla="*/ 3741928 h 3741928"/>
              <a:gd name="connsiteX4" fmla="*/ 263831 w 4378128"/>
              <a:gd name="connsiteY4" fmla="*/ 3741928 h 3741928"/>
              <a:gd name="connsiteX5" fmla="*/ 204729 w 4378128"/>
              <a:gd name="connsiteY5" fmla="*/ 3619238 h 3741928"/>
              <a:gd name="connsiteX6" fmla="*/ 0 w 4378128"/>
              <a:gd name="connsiteY6" fmla="*/ 2605183 h 3741928"/>
              <a:gd name="connsiteX7" fmla="*/ 2605183 w 4378128"/>
              <a:gd name="connsiteY7" fmla="*/ 0 h 3741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78128" h="3741928">
                <a:moveTo>
                  <a:pt x="2605183" y="0"/>
                </a:moveTo>
                <a:cubicBezTo>
                  <a:pt x="3234659" y="0"/>
                  <a:pt x="3811992" y="223253"/>
                  <a:pt x="4262321" y="594897"/>
                </a:cubicBezTo>
                <a:lnTo>
                  <a:pt x="4378128" y="700149"/>
                </a:lnTo>
                <a:lnTo>
                  <a:pt x="4378128" y="3741928"/>
                </a:lnTo>
                <a:lnTo>
                  <a:pt x="263831" y="3741928"/>
                </a:lnTo>
                <a:lnTo>
                  <a:pt x="204729" y="3619238"/>
                </a:lnTo>
                <a:cubicBezTo>
                  <a:pt x="72899" y="3307558"/>
                  <a:pt x="0" y="2964884"/>
                  <a:pt x="0" y="2605183"/>
                </a:cubicBezTo>
                <a:cubicBezTo>
                  <a:pt x="0" y="1166380"/>
                  <a:pt x="1166380" y="0"/>
                  <a:pt x="260518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115" name="Freeform: Shape 4114">
            <a:extLst>
              <a:ext uri="{FF2B5EF4-FFF2-40B4-BE49-F238E27FC236}">
                <a16:creationId xmlns:a16="http://schemas.microsoft.com/office/drawing/2014/main" id="{E8EA24D0-C854-4AA8-B8FD-D252660D88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99731" y="1"/>
            <a:ext cx="4208478" cy="3678281"/>
          </a:xfrm>
          <a:custGeom>
            <a:avLst/>
            <a:gdLst>
              <a:gd name="connsiteX0" fmla="*/ 711074 w 4208478"/>
              <a:gd name="connsiteY0" fmla="*/ 0 h 3678281"/>
              <a:gd name="connsiteX1" fmla="*/ 3497404 w 4208478"/>
              <a:gd name="connsiteY1" fmla="*/ 0 h 3678281"/>
              <a:gd name="connsiteX2" fmla="*/ 3592161 w 4208478"/>
              <a:gd name="connsiteY2" fmla="*/ 86120 h 3678281"/>
              <a:gd name="connsiteX3" fmla="*/ 4208478 w 4208478"/>
              <a:gd name="connsiteY3" fmla="*/ 1574042 h 3678281"/>
              <a:gd name="connsiteX4" fmla="*/ 2104239 w 4208478"/>
              <a:gd name="connsiteY4" fmla="*/ 3678281 h 3678281"/>
              <a:gd name="connsiteX5" fmla="*/ 0 w 4208478"/>
              <a:gd name="connsiteY5" fmla="*/ 1574042 h 3678281"/>
              <a:gd name="connsiteX6" fmla="*/ 616318 w 4208478"/>
              <a:gd name="connsiteY6" fmla="*/ 86120 h 367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08478" h="3678281">
                <a:moveTo>
                  <a:pt x="711074" y="0"/>
                </a:moveTo>
                <a:lnTo>
                  <a:pt x="3497404" y="0"/>
                </a:lnTo>
                <a:lnTo>
                  <a:pt x="3592161" y="86120"/>
                </a:lnTo>
                <a:cubicBezTo>
                  <a:pt x="3972953" y="466913"/>
                  <a:pt x="4208478" y="992973"/>
                  <a:pt x="4208478" y="1574042"/>
                </a:cubicBezTo>
                <a:cubicBezTo>
                  <a:pt x="4208478" y="2736181"/>
                  <a:pt x="3266378" y="3678281"/>
                  <a:pt x="2104239" y="3678281"/>
                </a:cubicBezTo>
                <a:cubicBezTo>
                  <a:pt x="942100" y="3678281"/>
                  <a:pt x="0" y="2736181"/>
                  <a:pt x="0" y="1574042"/>
                </a:cubicBezTo>
                <a:cubicBezTo>
                  <a:pt x="0" y="992973"/>
                  <a:pt x="235525" y="466913"/>
                  <a:pt x="616318" y="8612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614406" y="-1"/>
            <a:ext cx="2202645" cy="2845784"/>
            <a:chOff x="319305" y="933368"/>
            <a:chExt cx="4252695" cy="5494417"/>
          </a:xfrm>
        </p:grpSpPr>
        <p:pic>
          <p:nvPicPr>
            <p:cNvPr id="4102" name="Picture 6" descr="http://studentweb.usq.edu.au/home/q9923181/Site/Images/teacher_clipart_6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2636912"/>
              <a:ext cx="2880320" cy="32003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8" name="Picture 2" descr="http://www.preschools4all.com/image-files/sad-boy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05" y="4476600"/>
              <a:ext cx="1728192" cy="195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Callout 4"/>
            <p:cNvSpPr/>
            <p:nvPr/>
          </p:nvSpPr>
          <p:spPr>
            <a:xfrm>
              <a:off x="1419780" y="933368"/>
              <a:ext cx="1919035" cy="1917205"/>
            </a:xfrm>
            <a:prstGeom prst="wedgeEllipseCallout">
              <a:avLst>
                <a:gd name="adj1" fmla="val 30092"/>
                <a:gd name="adj2" fmla="val 52097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66344">
                <a:spcAft>
                  <a:spcPts val="600"/>
                </a:spcAft>
              </a:pPr>
              <a:r>
                <a:rPr lang="en-US" sz="1428" b="1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You </a:t>
              </a:r>
              <a:r>
                <a:rPr lang="en-US" sz="1400" b="1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are</a:t>
              </a:r>
              <a:r>
                <a:rPr lang="en-US" sz="1428" b="1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 dumb!</a:t>
              </a:r>
              <a:endParaRPr lang="en-US" sz="28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188355" y="3478357"/>
            <a:ext cx="2087093" cy="2972939"/>
            <a:chOff x="4783801" y="370072"/>
            <a:chExt cx="4252695" cy="6057713"/>
          </a:xfrm>
        </p:grpSpPr>
        <p:pic>
          <p:nvPicPr>
            <p:cNvPr id="9" name="Picture 6" descr="http://studentweb.usq.edu.au/home/q9923181/Site/Images/teacher_clipart_6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176" y="2636912"/>
              <a:ext cx="2880320" cy="32003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 descr="http://www.preschools4all.com/image-files/sad-boy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3801" y="4476600"/>
              <a:ext cx="1728192" cy="195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Oval Callout 10"/>
            <p:cNvSpPr/>
            <p:nvPr/>
          </p:nvSpPr>
          <p:spPr>
            <a:xfrm>
              <a:off x="5940152" y="370072"/>
              <a:ext cx="2948368" cy="2122827"/>
            </a:xfrm>
            <a:prstGeom prst="wedgeEllipseCallout">
              <a:avLst>
                <a:gd name="adj1" fmla="val -1367"/>
                <a:gd name="adj2" fmla="val 71217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48056">
                <a:spcAft>
                  <a:spcPts val="600"/>
                </a:spcAft>
              </a:pPr>
              <a:r>
                <a:rPr lang="en-US" sz="1400" b="1" kern="12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hat was a dumb thing to do!</a:t>
              </a:r>
              <a:endParaRPr lang="en-US" sz="4000" b="1" dirty="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162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Metadata/LabelInfo.xml><?xml version="1.0" encoding="utf-8"?>
<clbl:labelList xmlns:clbl="http://schemas.microsoft.com/office/2020/mipLabelMetadata">
  <clbl:label id="{b4913c59-7ff3-4768-94da-f4788cc6aa05}" enabled="0" method="" siteId="{b4913c59-7ff3-4768-94da-f4788cc6aa05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55</Words>
  <Application>Microsoft Office PowerPoint</Application>
  <PresentationFormat>Widescreen</PresentationFormat>
  <Paragraphs>271</Paragraphs>
  <Slides>59</Slides>
  <Notes>3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ptos</vt:lpstr>
      <vt:lpstr>Arial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STARTUP meeting for High School Maths Teachers at the start of 2026</vt:lpstr>
      <vt:lpstr>Some general thoughts…</vt:lpstr>
      <vt:lpstr>PowerPoint Presentation</vt:lpstr>
      <vt:lpstr>Some general thoughts…</vt:lpstr>
      <vt:lpstr>It’s all about relationships</vt:lpstr>
      <vt:lpstr>CARE deeply</vt:lpstr>
      <vt:lpstr>Use positive psychology!</vt:lpstr>
      <vt:lpstr>Make your classroom a place of belonging – a safe place for all</vt:lpstr>
      <vt:lpstr>Criticize the behaviour not the person</vt:lpstr>
      <vt:lpstr>Never lose your temper!</vt:lpstr>
      <vt:lpstr>Don’t confront a showman in public</vt:lpstr>
      <vt:lpstr>The golden guideline</vt:lpstr>
      <vt:lpstr>Some big ideas in teaching Maths</vt:lpstr>
      <vt:lpstr>PowerPoint Presentation</vt:lpstr>
      <vt:lpstr>Some big ideas in teaching Maths</vt:lpstr>
      <vt:lpstr>PowerPoint Presentation</vt:lpstr>
      <vt:lpstr>PowerPoint Presentation</vt:lpstr>
      <vt:lpstr>PowerPoint Presentation</vt:lpstr>
      <vt:lpstr>Some big ideas in teaching Maths</vt:lpstr>
      <vt:lpstr>PowerPoint Presentation</vt:lpstr>
      <vt:lpstr>Some big ideas in teaching Maths</vt:lpstr>
      <vt:lpstr>PowerPoint Presentation</vt:lpstr>
      <vt:lpstr>Some big ideas in teaching Mat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big ideas in teaching Maths</vt:lpstr>
      <vt:lpstr>Connect the topics!</vt:lpstr>
      <vt:lpstr>Some big ideas in teaching Maths</vt:lpstr>
      <vt:lpstr>ALWAYS go back to basics!</vt:lpstr>
      <vt:lpstr>Some big ideas in teaching Maths</vt:lpstr>
      <vt:lpstr>PowerPoint Presentation</vt:lpstr>
      <vt:lpstr>PowerPoint Presentation</vt:lpstr>
      <vt:lpstr>2 real world ideas / metaphors for solving equations…</vt:lpstr>
      <vt:lpstr>2 real world ideas / metaphors for solving equations…</vt:lpstr>
      <vt:lpstr>Some big ideas in teaching Maths</vt:lpstr>
      <vt:lpstr>PowerPoint Presentation</vt:lpstr>
      <vt:lpstr>PowerPoint Presentation</vt:lpstr>
      <vt:lpstr>Some big ideas in teaching Maths</vt:lpstr>
      <vt:lpstr>PowerPoint Presentation</vt:lpstr>
      <vt:lpstr>Some big ideas in teaching Maths</vt:lpstr>
      <vt:lpstr>PowerPoint Presentation</vt:lpstr>
      <vt:lpstr>PowerPoint Presentation</vt:lpstr>
      <vt:lpstr>PowerPoint Presentation</vt:lpstr>
      <vt:lpstr>Some big ideas in teaching Maths</vt:lpstr>
      <vt:lpstr>PowerPoint Presentation</vt:lpstr>
      <vt:lpstr>Some big ideas in teaching Mat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ok after yourself!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rief encouragement for teachers as we embark on 2023</dc:title>
  <dc:creator>Paul de Wet</dc:creator>
  <cp:lastModifiedBy>Paul de Wet</cp:lastModifiedBy>
  <cp:revision>2</cp:revision>
  <dcterms:created xsi:type="dcterms:W3CDTF">2023-01-11T09:56:30Z</dcterms:created>
  <dcterms:modified xsi:type="dcterms:W3CDTF">2026-01-28T14:36:32Z</dcterms:modified>
</cp:coreProperties>
</file>